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847EDA" w14:textId="77777777" w:rsidR="00A117D1" w:rsidRPr="00A53463" w:rsidRDefault="00A117D1" w:rsidP="00A117D1">
      <w:pPr>
        <w:tabs>
          <w:tab w:val="left" w:pos="8610"/>
        </w:tabs>
        <w:jc w:val="both"/>
        <w:rPr>
          <w:rFonts w:ascii="Times New Roman" w:hAnsi="Times New Roman"/>
          <w:sz w:val="24"/>
        </w:rPr>
      </w:pPr>
      <w:r w:rsidRPr="00A53463">
        <w:rPr>
          <w:rFonts w:ascii="Times New Roman" w:hAnsi="Times New Roman"/>
          <w:sz w:val="24"/>
        </w:rPr>
        <w:t>Tuần 3</w:t>
      </w:r>
      <w:r w:rsidRPr="00A53463">
        <w:rPr>
          <w:rFonts w:ascii="Times New Roman" w:hAnsi="Times New Roman"/>
          <w:sz w:val="24"/>
        </w:rPr>
        <w:tab/>
        <w:t>Ngày dạy: 23/09/2020</w:t>
      </w:r>
    </w:p>
    <w:p w14:paraId="23031B28" w14:textId="77777777" w:rsidR="00A117D1" w:rsidRPr="00A53463" w:rsidRDefault="00A117D1" w:rsidP="00A117D1">
      <w:pPr>
        <w:tabs>
          <w:tab w:val="left" w:pos="8610"/>
        </w:tabs>
        <w:jc w:val="both"/>
        <w:rPr>
          <w:rFonts w:ascii="Times New Roman" w:hAnsi="Times New Roman"/>
          <w:sz w:val="24"/>
        </w:rPr>
      </w:pPr>
      <w:r w:rsidRPr="00A53463">
        <w:rPr>
          <w:rFonts w:ascii="Times New Roman" w:hAnsi="Times New Roman"/>
          <w:sz w:val="24"/>
        </w:rPr>
        <w:tab/>
        <w:t>Lớp: 7a2, 7a3</w:t>
      </w:r>
    </w:p>
    <w:p w14:paraId="49359C95" w14:textId="77777777" w:rsidR="00A117D1" w:rsidRPr="00A53463" w:rsidRDefault="00A117D1" w:rsidP="00A117D1">
      <w:pPr>
        <w:rPr>
          <w:spacing w:val="-10"/>
          <w:sz w:val="24"/>
        </w:rPr>
      </w:pPr>
      <w:r w:rsidRPr="00A53463">
        <w:rPr>
          <w:spacing w:val="-10"/>
          <w:sz w:val="24"/>
        </w:rPr>
        <w:t>Tieát: 05</w:t>
      </w:r>
      <w:r w:rsidRPr="00A53463">
        <w:rPr>
          <w:spacing w:val="-10"/>
          <w:sz w:val="24"/>
        </w:rPr>
        <w:tab/>
        <w:t xml:space="preserve">Baøi daïy: </w:t>
      </w:r>
      <w:r w:rsidRPr="00A53463">
        <w:rPr>
          <w:spacing w:val="-10"/>
          <w:sz w:val="24"/>
        </w:rPr>
        <w:tab/>
      </w:r>
      <w:r w:rsidRPr="00A53463">
        <w:rPr>
          <w:spacing w:val="-10"/>
          <w:sz w:val="24"/>
        </w:rPr>
        <w:tab/>
        <w:t>CAÙC GOÙC TAÏO BÔÛI</w:t>
      </w:r>
    </w:p>
    <w:p w14:paraId="28C4CBCF" w14:textId="77777777" w:rsidR="00A117D1" w:rsidRPr="00A53463" w:rsidRDefault="00A117D1" w:rsidP="00A117D1">
      <w:pPr>
        <w:jc w:val="center"/>
        <w:rPr>
          <w:spacing w:val="-10"/>
          <w:sz w:val="24"/>
        </w:rPr>
      </w:pPr>
      <w:r w:rsidRPr="00A53463">
        <w:rPr>
          <w:spacing w:val="-10"/>
          <w:sz w:val="24"/>
        </w:rPr>
        <w:t xml:space="preserve">MOÄT ÑÖÔØNG THAÚNG </w:t>
      </w:r>
      <w:proofErr w:type="gramStart"/>
      <w:r w:rsidRPr="00A53463">
        <w:rPr>
          <w:spacing w:val="-10"/>
          <w:sz w:val="24"/>
        </w:rPr>
        <w:t>CAÉT  HAI</w:t>
      </w:r>
      <w:proofErr w:type="gramEnd"/>
      <w:r w:rsidRPr="00A53463">
        <w:rPr>
          <w:spacing w:val="-10"/>
          <w:sz w:val="24"/>
        </w:rPr>
        <w:t xml:space="preserve"> ÑÖÔØNG THAÚNG</w:t>
      </w:r>
    </w:p>
    <w:p w14:paraId="20CB8936" w14:textId="77777777" w:rsidR="00A117D1" w:rsidRPr="00A53463" w:rsidRDefault="00A117D1" w:rsidP="00A117D1">
      <w:pPr>
        <w:rPr>
          <w:b/>
          <w:spacing w:val="-10"/>
          <w:sz w:val="24"/>
        </w:rPr>
      </w:pPr>
      <w:r w:rsidRPr="00A53463">
        <w:rPr>
          <w:b/>
          <w:spacing w:val="-10"/>
          <w:sz w:val="24"/>
        </w:rPr>
        <w:t xml:space="preserve">I - </w:t>
      </w:r>
      <w:r w:rsidRPr="00A53463">
        <w:rPr>
          <w:b/>
          <w:spacing w:val="-10"/>
          <w:sz w:val="24"/>
          <w:u w:val="single"/>
        </w:rPr>
        <w:t xml:space="preserve">MUÏC </w:t>
      </w:r>
      <w:proofErr w:type="gramStart"/>
      <w:r w:rsidRPr="00A53463">
        <w:rPr>
          <w:b/>
          <w:spacing w:val="-10"/>
          <w:sz w:val="24"/>
          <w:u w:val="single"/>
        </w:rPr>
        <w:t>TIEÂU</w:t>
      </w:r>
      <w:r w:rsidRPr="00A53463">
        <w:rPr>
          <w:b/>
          <w:spacing w:val="-10"/>
          <w:sz w:val="24"/>
        </w:rPr>
        <w:t xml:space="preserve"> :</w:t>
      </w:r>
      <w:proofErr w:type="gramEnd"/>
    </w:p>
    <w:p w14:paraId="3B5B9B42" w14:textId="77777777" w:rsidR="00A117D1" w:rsidRPr="00A53463" w:rsidRDefault="00A117D1" w:rsidP="00A117D1">
      <w:pPr>
        <w:ind w:left="720"/>
        <w:rPr>
          <w:spacing w:val="-10"/>
          <w:sz w:val="24"/>
        </w:rPr>
      </w:pPr>
      <w:r w:rsidRPr="00A53463">
        <w:rPr>
          <w:spacing w:val="-10"/>
          <w:sz w:val="24"/>
        </w:rPr>
        <w:t>1. Kieán thöùc: Hoïc sinh hieåu ñöôïc tính chaát sau:</w:t>
      </w:r>
    </w:p>
    <w:p w14:paraId="4460071F" w14:textId="77777777" w:rsidR="00A117D1" w:rsidRPr="00A53463" w:rsidRDefault="00A117D1" w:rsidP="00A117D1">
      <w:pPr>
        <w:ind w:left="720"/>
        <w:rPr>
          <w:spacing w:val="-10"/>
          <w:sz w:val="24"/>
        </w:rPr>
      </w:pPr>
      <w:r w:rsidRPr="00A53463">
        <w:rPr>
          <w:spacing w:val="-10"/>
          <w:sz w:val="24"/>
        </w:rPr>
        <w:t>Cho hai ñöôøng thaúng vaø moät caùt tuyeán. Neáu coù moät caëp goùc sole trong baèng nhau thì:</w:t>
      </w:r>
    </w:p>
    <w:p w14:paraId="32FE096D" w14:textId="77777777" w:rsidR="00A117D1" w:rsidRPr="00A53463" w:rsidRDefault="00A117D1" w:rsidP="00A117D1">
      <w:pPr>
        <w:ind w:left="720"/>
        <w:rPr>
          <w:spacing w:val="-10"/>
          <w:sz w:val="24"/>
        </w:rPr>
      </w:pPr>
      <w:r w:rsidRPr="00A53463">
        <w:rPr>
          <w:spacing w:val="-10"/>
          <w:sz w:val="24"/>
        </w:rPr>
        <w:t>- Caëp goùc sole trong coøn laïi baèng nhau</w:t>
      </w:r>
    </w:p>
    <w:p w14:paraId="56BC7A48" w14:textId="77777777" w:rsidR="00A117D1" w:rsidRPr="00A53463" w:rsidRDefault="00A117D1" w:rsidP="00A117D1">
      <w:pPr>
        <w:ind w:left="720"/>
        <w:rPr>
          <w:spacing w:val="-10"/>
          <w:sz w:val="24"/>
        </w:rPr>
      </w:pPr>
      <w:r w:rsidRPr="00A53463">
        <w:rPr>
          <w:spacing w:val="-10"/>
          <w:sz w:val="24"/>
        </w:rPr>
        <w:t>- Hai goùc ñoàng vò baèng nhau.</w:t>
      </w:r>
    </w:p>
    <w:p w14:paraId="17ABF446" w14:textId="77777777" w:rsidR="00A117D1" w:rsidRPr="00A53463" w:rsidRDefault="00A117D1" w:rsidP="00A117D1">
      <w:pPr>
        <w:ind w:left="720"/>
        <w:rPr>
          <w:spacing w:val="-10"/>
          <w:sz w:val="24"/>
        </w:rPr>
      </w:pPr>
      <w:r w:rsidRPr="00A53463">
        <w:rPr>
          <w:spacing w:val="-10"/>
          <w:sz w:val="24"/>
        </w:rPr>
        <w:t>- Hai goùc trong cuøng phía buø nhau.</w:t>
      </w:r>
    </w:p>
    <w:p w14:paraId="3AC6EC49" w14:textId="77777777" w:rsidR="00A117D1" w:rsidRPr="00A53463" w:rsidRDefault="00A117D1" w:rsidP="00A117D1">
      <w:pPr>
        <w:ind w:left="720"/>
        <w:rPr>
          <w:spacing w:val="-10"/>
          <w:sz w:val="24"/>
        </w:rPr>
      </w:pPr>
      <w:r w:rsidRPr="00A53463">
        <w:rPr>
          <w:spacing w:val="-10"/>
          <w:sz w:val="24"/>
        </w:rPr>
        <w:t xml:space="preserve">2. Kyõ </w:t>
      </w:r>
      <w:proofErr w:type="gramStart"/>
      <w:r w:rsidRPr="00A53463">
        <w:rPr>
          <w:spacing w:val="-10"/>
          <w:sz w:val="24"/>
        </w:rPr>
        <w:t>naêng:Hoïc</w:t>
      </w:r>
      <w:proofErr w:type="gramEnd"/>
      <w:r w:rsidRPr="00A53463">
        <w:rPr>
          <w:spacing w:val="-10"/>
          <w:sz w:val="24"/>
        </w:rPr>
        <w:t xml:space="preserve"> sinh coù kó naêng nhaän bieát</w:t>
      </w:r>
    </w:p>
    <w:p w14:paraId="7C63719A" w14:textId="77777777" w:rsidR="00A117D1" w:rsidRPr="00A53463" w:rsidRDefault="00A117D1" w:rsidP="00A117D1">
      <w:pPr>
        <w:ind w:left="720"/>
        <w:rPr>
          <w:spacing w:val="-10"/>
          <w:sz w:val="24"/>
        </w:rPr>
      </w:pPr>
      <w:r w:rsidRPr="00A53463">
        <w:rPr>
          <w:spacing w:val="-10"/>
          <w:sz w:val="24"/>
        </w:rPr>
        <w:t xml:space="preserve">- Caëp sole </w:t>
      </w:r>
      <w:proofErr w:type="gramStart"/>
      <w:r w:rsidRPr="00A53463">
        <w:rPr>
          <w:spacing w:val="-10"/>
          <w:sz w:val="24"/>
        </w:rPr>
        <w:t>trong ;</w:t>
      </w:r>
      <w:proofErr w:type="gramEnd"/>
      <w:r w:rsidRPr="00A53463">
        <w:rPr>
          <w:spacing w:val="-10"/>
          <w:sz w:val="24"/>
        </w:rPr>
        <w:t xml:space="preserve"> Caëp goùc ñoàng vò ; Caëp goùc trong cuøng phía</w:t>
      </w:r>
    </w:p>
    <w:p w14:paraId="0E0A0CEC" w14:textId="77777777" w:rsidR="00A117D1" w:rsidRPr="00A53463" w:rsidRDefault="00A117D1" w:rsidP="00A117D1">
      <w:pPr>
        <w:ind w:left="720"/>
        <w:rPr>
          <w:spacing w:val="-10"/>
          <w:sz w:val="24"/>
        </w:rPr>
      </w:pPr>
      <w:r w:rsidRPr="00A53463">
        <w:rPr>
          <w:spacing w:val="-10"/>
          <w:sz w:val="24"/>
        </w:rPr>
        <w:t xml:space="preserve">3.Thaùi </w:t>
      </w:r>
      <w:proofErr w:type="gramStart"/>
      <w:r w:rsidRPr="00A53463">
        <w:rPr>
          <w:spacing w:val="-10"/>
          <w:sz w:val="24"/>
        </w:rPr>
        <w:t>ñoä:-</w:t>
      </w:r>
      <w:proofErr w:type="gramEnd"/>
      <w:r w:rsidRPr="00A53463">
        <w:rPr>
          <w:spacing w:val="-10"/>
          <w:sz w:val="24"/>
        </w:rPr>
        <w:t xml:space="preserve"> Böôùc ñaàu taäp suy luaän</w:t>
      </w:r>
    </w:p>
    <w:p w14:paraId="329E6378" w14:textId="77777777" w:rsidR="00A117D1" w:rsidRPr="00A53463" w:rsidRDefault="00A117D1" w:rsidP="00A117D1">
      <w:pPr>
        <w:rPr>
          <w:b/>
          <w:spacing w:val="-10"/>
          <w:sz w:val="24"/>
        </w:rPr>
      </w:pPr>
      <w:r w:rsidRPr="00A53463">
        <w:rPr>
          <w:b/>
          <w:spacing w:val="-10"/>
          <w:sz w:val="24"/>
        </w:rPr>
        <w:t xml:space="preserve">II - </w:t>
      </w:r>
      <w:r w:rsidRPr="00A53463">
        <w:rPr>
          <w:b/>
          <w:spacing w:val="-10"/>
          <w:sz w:val="24"/>
          <w:u w:val="single"/>
        </w:rPr>
        <w:t xml:space="preserve">CHUAÅN </w:t>
      </w:r>
      <w:proofErr w:type="gramStart"/>
      <w:r w:rsidRPr="00A53463">
        <w:rPr>
          <w:b/>
          <w:spacing w:val="-10"/>
          <w:sz w:val="24"/>
          <w:u w:val="single"/>
        </w:rPr>
        <w:t>BÒ</w:t>
      </w:r>
      <w:r w:rsidRPr="00A53463">
        <w:rPr>
          <w:b/>
          <w:spacing w:val="-10"/>
          <w:sz w:val="24"/>
        </w:rPr>
        <w:t xml:space="preserve"> :</w:t>
      </w:r>
      <w:proofErr w:type="gramEnd"/>
    </w:p>
    <w:p w14:paraId="015AD31B" w14:textId="77777777" w:rsidR="00A117D1" w:rsidRPr="00A53463" w:rsidRDefault="00A117D1" w:rsidP="00A117D1">
      <w:pPr>
        <w:ind w:left="720"/>
        <w:rPr>
          <w:spacing w:val="-10"/>
          <w:sz w:val="24"/>
        </w:rPr>
      </w:pPr>
      <w:r w:rsidRPr="00A53463">
        <w:rPr>
          <w:i/>
          <w:spacing w:val="-10"/>
          <w:sz w:val="24"/>
        </w:rPr>
        <w:t>1. Chuaån bò cuûa giaùo vieân</w:t>
      </w:r>
      <w:r w:rsidRPr="00A53463">
        <w:rPr>
          <w:spacing w:val="-10"/>
          <w:sz w:val="24"/>
        </w:rPr>
        <w:t>: SGK, thöôùc thaúng, thöôùc ño goùc, baûng phuï</w:t>
      </w:r>
    </w:p>
    <w:p w14:paraId="1461647D" w14:textId="77777777" w:rsidR="00A117D1" w:rsidRPr="00A53463" w:rsidRDefault="00A117D1" w:rsidP="00A117D1">
      <w:pPr>
        <w:ind w:left="720"/>
        <w:rPr>
          <w:spacing w:val="-10"/>
          <w:sz w:val="24"/>
        </w:rPr>
      </w:pPr>
      <w:r w:rsidRPr="00A53463">
        <w:rPr>
          <w:i/>
          <w:spacing w:val="-10"/>
          <w:sz w:val="24"/>
        </w:rPr>
        <w:t>2. Chuaån bò cuûa hoïc sinh</w:t>
      </w:r>
      <w:r w:rsidRPr="00A53463">
        <w:rPr>
          <w:spacing w:val="-10"/>
          <w:sz w:val="24"/>
        </w:rPr>
        <w:t>: SGK, thöôùc thaúng, thöôùc ño goùc, baûng nhoùm.</w:t>
      </w:r>
    </w:p>
    <w:p w14:paraId="7758D34B" w14:textId="77777777" w:rsidR="00A117D1" w:rsidRPr="00A53463" w:rsidRDefault="00A117D1" w:rsidP="00A117D1">
      <w:pPr>
        <w:rPr>
          <w:b/>
          <w:spacing w:val="-10"/>
          <w:sz w:val="24"/>
        </w:rPr>
      </w:pPr>
      <w:r w:rsidRPr="00A53463">
        <w:rPr>
          <w:b/>
          <w:spacing w:val="-10"/>
          <w:sz w:val="24"/>
        </w:rPr>
        <w:t xml:space="preserve">III - </w:t>
      </w:r>
      <w:r w:rsidRPr="00A53463">
        <w:rPr>
          <w:b/>
          <w:spacing w:val="-10"/>
          <w:sz w:val="24"/>
          <w:u w:val="single"/>
        </w:rPr>
        <w:t xml:space="preserve">HOAÏT ÑOÄNG DAÏY </w:t>
      </w:r>
      <w:proofErr w:type="gramStart"/>
      <w:r w:rsidRPr="00A53463">
        <w:rPr>
          <w:b/>
          <w:spacing w:val="-10"/>
          <w:sz w:val="24"/>
          <w:u w:val="single"/>
        </w:rPr>
        <w:t>HOÏC</w:t>
      </w:r>
      <w:r w:rsidRPr="00A53463">
        <w:rPr>
          <w:b/>
          <w:spacing w:val="-10"/>
          <w:sz w:val="24"/>
        </w:rPr>
        <w:t xml:space="preserve"> :</w:t>
      </w:r>
      <w:proofErr w:type="gramEnd"/>
    </w:p>
    <w:p w14:paraId="25AEDF51" w14:textId="77777777" w:rsidR="00A117D1" w:rsidRPr="00A53463" w:rsidRDefault="00A117D1" w:rsidP="00A117D1">
      <w:pPr>
        <w:rPr>
          <w:spacing w:val="-10"/>
          <w:sz w:val="24"/>
        </w:rPr>
      </w:pPr>
      <w:r w:rsidRPr="00A53463">
        <w:rPr>
          <w:spacing w:val="-10"/>
          <w:sz w:val="24"/>
        </w:rPr>
        <w:tab/>
      </w:r>
      <w:r w:rsidRPr="00A53463">
        <w:rPr>
          <w:b/>
          <w:spacing w:val="-10"/>
          <w:sz w:val="24"/>
        </w:rPr>
        <w:t xml:space="preserve">1. </w:t>
      </w:r>
      <w:r w:rsidRPr="00A53463">
        <w:rPr>
          <w:b/>
          <w:spacing w:val="-10"/>
          <w:sz w:val="24"/>
          <w:u w:val="single"/>
        </w:rPr>
        <w:t>OÅn ñònh tình hình lôùp</w:t>
      </w:r>
      <w:r w:rsidRPr="00A53463">
        <w:rPr>
          <w:b/>
          <w:spacing w:val="-10"/>
          <w:sz w:val="24"/>
        </w:rPr>
        <w:t>:</w:t>
      </w:r>
      <w:r w:rsidRPr="00A53463">
        <w:rPr>
          <w:spacing w:val="-10"/>
          <w:sz w:val="24"/>
        </w:rPr>
        <w:t xml:space="preserve"> (01ph) Ñieåm danh hoïc sinh trong lôùp</w:t>
      </w:r>
    </w:p>
    <w:p w14:paraId="40B9FA6C" w14:textId="77777777" w:rsidR="00A117D1" w:rsidRPr="00A53463" w:rsidRDefault="00A117D1" w:rsidP="00A117D1">
      <w:pPr>
        <w:rPr>
          <w:spacing w:val="-10"/>
          <w:sz w:val="24"/>
          <w:lang w:val="pt-BR"/>
        </w:rPr>
      </w:pPr>
      <w:r w:rsidRPr="00A53463">
        <w:rPr>
          <w:spacing w:val="-10"/>
          <w:sz w:val="24"/>
        </w:rPr>
        <w:t xml:space="preserve">             </w:t>
      </w:r>
      <w:r w:rsidRPr="00A53463">
        <w:rPr>
          <w:b/>
          <w:spacing w:val="-10"/>
          <w:sz w:val="24"/>
          <w:lang w:val="pt-BR"/>
        </w:rPr>
        <w:t xml:space="preserve">2. </w:t>
      </w:r>
      <w:r w:rsidRPr="00A53463">
        <w:rPr>
          <w:b/>
          <w:spacing w:val="-10"/>
          <w:sz w:val="24"/>
          <w:u w:val="single"/>
          <w:lang w:val="pt-BR"/>
        </w:rPr>
        <w:t>Kieåm tra baøi cuõ</w:t>
      </w:r>
      <w:r w:rsidRPr="00A53463">
        <w:rPr>
          <w:b/>
          <w:spacing w:val="-10"/>
          <w:sz w:val="24"/>
          <w:lang w:val="pt-BR"/>
        </w:rPr>
        <w:t>:</w:t>
      </w:r>
      <w:r w:rsidRPr="00A53463">
        <w:rPr>
          <w:spacing w:val="-10"/>
          <w:sz w:val="24"/>
          <w:lang w:val="pt-BR"/>
        </w:rPr>
        <w:t xml:space="preserve"> (04ph)</w:t>
      </w:r>
    </w:p>
    <w:p w14:paraId="39C8CC77" w14:textId="77777777" w:rsidR="00A117D1" w:rsidRPr="00A53463" w:rsidRDefault="00A117D1" w:rsidP="00A117D1">
      <w:pPr>
        <w:rPr>
          <w:spacing w:val="-10"/>
          <w:sz w:val="24"/>
          <w:lang w:val="pt-BR"/>
        </w:rPr>
      </w:pPr>
      <w:r w:rsidRPr="00A53463">
        <w:rPr>
          <w:spacing w:val="-10"/>
          <w:sz w:val="24"/>
          <w:lang w:val="pt-BR"/>
        </w:rPr>
        <w:tab/>
      </w:r>
      <w:r w:rsidRPr="00A53463">
        <w:rPr>
          <w:b/>
          <w:spacing w:val="-10"/>
          <w:sz w:val="24"/>
          <w:lang w:val="pt-BR"/>
        </w:rPr>
        <w:t>Hoûi:</w:t>
      </w:r>
      <w:r w:rsidRPr="00A53463">
        <w:rPr>
          <w:spacing w:val="-10"/>
          <w:sz w:val="24"/>
          <w:lang w:val="pt-BR"/>
        </w:rPr>
        <w:t xml:space="preserve"> Nhaéc laïi tính chaát cuûa hai goùc ñoái ñænh, hai goùc keà buø, hai goùc buø nhau.</w:t>
      </w:r>
    </w:p>
    <w:p w14:paraId="6758B2CA" w14:textId="77777777" w:rsidR="00A117D1" w:rsidRPr="00A53463" w:rsidRDefault="00A117D1" w:rsidP="00A117D1">
      <w:pPr>
        <w:rPr>
          <w:b/>
          <w:spacing w:val="-10"/>
          <w:sz w:val="24"/>
          <w:lang w:val="pt-BR"/>
        </w:rPr>
      </w:pPr>
      <w:r w:rsidRPr="00A53463">
        <w:rPr>
          <w:spacing w:val="-10"/>
          <w:sz w:val="24"/>
          <w:lang w:val="pt-BR"/>
        </w:rPr>
        <w:tab/>
      </w:r>
      <w:r w:rsidRPr="00A53463">
        <w:rPr>
          <w:b/>
          <w:spacing w:val="-10"/>
          <w:sz w:val="24"/>
          <w:lang w:val="pt-BR"/>
        </w:rPr>
        <w:t xml:space="preserve">Ñaùp: </w:t>
      </w:r>
      <w:r w:rsidRPr="00A53463">
        <w:rPr>
          <w:spacing w:val="-10"/>
          <w:sz w:val="24"/>
          <w:lang w:val="pt-BR"/>
        </w:rPr>
        <w:t>HS ñöùng taïi choã nhaéc laïi</w:t>
      </w:r>
    </w:p>
    <w:p w14:paraId="50CFED1D" w14:textId="77777777" w:rsidR="00A117D1" w:rsidRPr="00A53463" w:rsidRDefault="00A117D1" w:rsidP="00A117D1">
      <w:pPr>
        <w:rPr>
          <w:spacing w:val="-10"/>
          <w:sz w:val="24"/>
          <w:lang w:val="pt-BR"/>
        </w:rPr>
      </w:pPr>
      <w:r w:rsidRPr="00A53463">
        <w:rPr>
          <w:b/>
          <w:spacing w:val="-10"/>
          <w:sz w:val="24"/>
          <w:lang w:val="pt-BR"/>
        </w:rPr>
        <w:tab/>
        <w:t xml:space="preserve">3. </w:t>
      </w:r>
      <w:r w:rsidRPr="00A53463">
        <w:rPr>
          <w:b/>
          <w:spacing w:val="-10"/>
          <w:sz w:val="24"/>
          <w:u w:val="single"/>
          <w:lang w:val="pt-BR"/>
        </w:rPr>
        <w:t>Giaûng baøi môùi</w:t>
      </w:r>
      <w:r w:rsidRPr="00A53463">
        <w:rPr>
          <w:b/>
          <w:spacing w:val="-10"/>
          <w:sz w:val="24"/>
          <w:lang w:val="pt-BR"/>
        </w:rPr>
        <w:t xml:space="preserve">:  </w:t>
      </w:r>
    </w:p>
    <w:p w14:paraId="53C8436E" w14:textId="77777777" w:rsidR="00A117D1" w:rsidRPr="00A53463" w:rsidRDefault="00A117D1" w:rsidP="00A117D1">
      <w:pPr>
        <w:rPr>
          <w:spacing w:val="-10"/>
          <w:sz w:val="24"/>
          <w:lang w:val="pt-BR"/>
        </w:rPr>
      </w:pPr>
      <w:r w:rsidRPr="00A53463">
        <w:rPr>
          <w:b/>
          <w:spacing w:val="-10"/>
          <w:sz w:val="24"/>
          <w:lang w:val="pt-BR"/>
        </w:rPr>
        <w:t xml:space="preserve">* </w:t>
      </w:r>
      <w:r w:rsidRPr="00A53463">
        <w:rPr>
          <w:i/>
          <w:spacing w:val="-10"/>
          <w:sz w:val="24"/>
          <w:lang w:val="pt-BR"/>
        </w:rPr>
        <w:t>Giôùi thieäu baøi:</w:t>
      </w:r>
      <w:r w:rsidRPr="00A53463">
        <w:rPr>
          <w:spacing w:val="-10"/>
          <w:sz w:val="24"/>
          <w:lang w:val="pt-BR"/>
        </w:rPr>
        <w:t xml:space="preserve"> (01ph) Cho hoïc sinh quan saùt hình, neâu moái quan heä giöõa caùc goùc taïi moãi ñænh A vaø B. Töø ñoù ñaët vaán ñeà: Lieäu giöõa caùc goùc ôû ñænh Avaø caùc goùc ôû ñieåm B taïo thaønh nhöõng caëp goùc coù quan heä naøo khaùc khoâng? Baøi môùi hoâm nay chuùng ta seõ tìm hieåu caùc caëp goùc taïo bôûi moät ñöôøng thaúng caét hai ñöôøng thaúng.</w:t>
      </w:r>
    </w:p>
    <w:p w14:paraId="44CFC141" w14:textId="77777777" w:rsidR="00A117D1" w:rsidRPr="00A53463" w:rsidRDefault="00A117D1" w:rsidP="00A117D1">
      <w:pPr>
        <w:rPr>
          <w:b/>
          <w:spacing w:val="-10"/>
          <w:sz w:val="24"/>
          <w:lang w:val="pt-BR"/>
        </w:rPr>
      </w:pPr>
      <w:r w:rsidRPr="00A53463">
        <w:rPr>
          <w:b/>
          <w:spacing w:val="-10"/>
          <w:sz w:val="24"/>
          <w:lang w:val="pt-BR"/>
        </w:rPr>
        <w:t xml:space="preserve">* </w:t>
      </w:r>
      <w:r w:rsidRPr="00A53463">
        <w:rPr>
          <w:i/>
          <w:spacing w:val="-10"/>
          <w:sz w:val="24"/>
          <w:lang w:val="pt-BR"/>
        </w:rPr>
        <w:t xml:space="preserve">Tieán trình baøi daïy: </w:t>
      </w:r>
    </w:p>
    <w:p w14:paraId="7135C2D6" w14:textId="77777777" w:rsidR="00A117D1" w:rsidRPr="00A53463" w:rsidRDefault="00A117D1" w:rsidP="00A117D1">
      <w:pPr>
        <w:rPr>
          <w:b/>
          <w:spacing w:val="-10"/>
          <w:sz w:val="24"/>
          <w:lang w:val="pt-BR"/>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07"/>
        <w:gridCol w:w="3220"/>
        <w:gridCol w:w="2760"/>
        <w:gridCol w:w="3380"/>
      </w:tblGrid>
      <w:tr w:rsidR="00A117D1" w:rsidRPr="00A53463" w14:paraId="0AC1C295" w14:textId="77777777" w:rsidTr="008A5775">
        <w:tc>
          <w:tcPr>
            <w:tcW w:w="707" w:type="dxa"/>
            <w:tcBorders>
              <w:top w:val="single" w:sz="12" w:space="0" w:color="auto"/>
              <w:bottom w:val="single" w:sz="8" w:space="0" w:color="auto"/>
            </w:tcBorders>
            <w:shd w:val="clear" w:color="auto" w:fill="auto"/>
            <w:vAlign w:val="center"/>
          </w:tcPr>
          <w:p w14:paraId="36807EFC" w14:textId="77777777" w:rsidR="00A117D1" w:rsidRPr="00A53463" w:rsidRDefault="00A117D1" w:rsidP="008A5775">
            <w:pPr>
              <w:jc w:val="center"/>
              <w:rPr>
                <w:b/>
                <w:spacing w:val="-10"/>
                <w:sz w:val="24"/>
              </w:rPr>
            </w:pPr>
            <w:r w:rsidRPr="00A53463">
              <w:rPr>
                <w:b/>
                <w:spacing w:val="-10"/>
                <w:sz w:val="24"/>
              </w:rPr>
              <w:t>Thôøi gian</w:t>
            </w:r>
          </w:p>
        </w:tc>
        <w:tc>
          <w:tcPr>
            <w:tcW w:w="3220" w:type="dxa"/>
            <w:tcBorders>
              <w:top w:val="single" w:sz="12" w:space="0" w:color="auto"/>
              <w:bottom w:val="single" w:sz="8" w:space="0" w:color="auto"/>
            </w:tcBorders>
            <w:shd w:val="clear" w:color="auto" w:fill="auto"/>
            <w:vAlign w:val="center"/>
          </w:tcPr>
          <w:p w14:paraId="7A944B1B" w14:textId="77777777" w:rsidR="00A117D1" w:rsidRPr="00A53463" w:rsidRDefault="00A117D1" w:rsidP="008A5775">
            <w:pPr>
              <w:jc w:val="center"/>
              <w:rPr>
                <w:b/>
                <w:spacing w:val="-10"/>
                <w:sz w:val="24"/>
              </w:rPr>
            </w:pPr>
            <w:r w:rsidRPr="00A53463">
              <w:rPr>
                <w:b/>
                <w:spacing w:val="-10"/>
                <w:sz w:val="24"/>
              </w:rPr>
              <w:t>Hoaït ñoäng cuûa giaùo vieân</w:t>
            </w:r>
          </w:p>
        </w:tc>
        <w:tc>
          <w:tcPr>
            <w:tcW w:w="2760" w:type="dxa"/>
            <w:tcBorders>
              <w:top w:val="single" w:sz="12" w:space="0" w:color="auto"/>
              <w:bottom w:val="single" w:sz="8" w:space="0" w:color="auto"/>
            </w:tcBorders>
            <w:shd w:val="clear" w:color="auto" w:fill="auto"/>
            <w:vAlign w:val="center"/>
          </w:tcPr>
          <w:p w14:paraId="2612488A" w14:textId="77777777" w:rsidR="00A117D1" w:rsidRPr="00A53463" w:rsidRDefault="00A117D1" w:rsidP="008A5775">
            <w:pPr>
              <w:jc w:val="center"/>
              <w:rPr>
                <w:b/>
                <w:spacing w:val="-10"/>
                <w:sz w:val="24"/>
              </w:rPr>
            </w:pPr>
            <w:r w:rsidRPr="00A53463">
              <w:rPr>
                <w:b/>
                <w:spacing w:val="-10"/>
                <w:sz w:val="24"/>
              </w:rPr>
              <w:t>Hoaït ñoäng cuûa hoïc sinh</w:t>
            </w:r>
          </w:p>
        </w:tc>
        <w:tc>
          <w:tcPr>
            <w:tcW w:w="3380" w:type="dxa"/>
            <w:tcBorders>
              <w:top w:val="single" w:sz="12" w:space="0" w:color="auto"/>
              <w:bottom w:val="single" w:sz="8" w:space="0" w:color="auto"/>
            </w:tcBorders>
            <w:shd w:val="clear" w:color="auto" w:fill="auto"/>
            <w:vAlign w:val="center"/>
          </w:tcPr>
          <w:p w14:paraId="2675A82E" w14:textId="77777777" w:rsidR="00A117D1" w:rsidRPr="00A53463" w:rsidRDefault="00A117D1" w:rsidP="008A5775">
            <w:pPr>
              <w:jc w:val="center"/>
              <w:rPr>
                <w:b/>
                <w:spacing w:val="-10"/>
                <w:sz w:val="24"/>
              </w:rPr>
            </w:pPr>
            <w:r w:rsidRPr="00A53463">
              <w:rPr>
                <w:b/>
                <w:spacing w:val="-10"/>
                <w:sz w:val="24"/>
              </w:rPr>
              <w:t>Noäi dung</w:t>
            </w:r>
          </w:p>
        </w:tc>
      </w:tr>
      <w:tr w:rsidR="00A117D1" w:rsidRPr="00A53463" w14:paraId="643A7780" w14:textId="77777777" w:rsidTr="008A5775">
        <w:tc>
          <w:tcPr>
            <w:tcW w:w="707" w:type="dxa"/>
            <w:tcBorders>
              <w:top w:val="single" w:sz="8" w:space="0" w:color="auto"/>
              <w:bottom w:val="single" w:sz="8" w:space="0" w:color="auto"/>
            </w:tcBorders>
            <w:shd w:val="clear" w:color="auto" w:fill="auto"/>
          </w:tcPr>
          <w:p w14:paraId="465287C0" w14:textId="77777777" w:rsidR="00A117D1" w:rsidRPr="00A53463" w:rsidRDefault="00A117D1" w:rsidP="008A5775">
            <w:pPr>
              <w:jc w:val="center"/>
              <w:rPr>
                <w:spacing w:val="-10"/>
                <w:sz w:val="24"/>
              </w:rPr>
            </w:pPr>
            <w:r w:rsidRPr="00A53463">
              <w:rPr>
                <w:spacing w:val="-10"/>
                <w:sz w:val="24"/>
              </w:rPr>
              <w:t>18ph</w:t>
            </w:r>
          </w:p>
        </w:tc>
        <w:tc>
          <w:tcPr>
            <w:tcW w:w="3220" w:type="dxa"/>
            <w:tcBorders>
              <w:top w:val="single" w:sz="8" w:space="0" w:color="auto"/>
              <w:bottom w:val="single" w:sz="8" w:space="0" w:color="auto"/>
            </w:tcBorders>
            <w:shd w:val="clear" w:color="auto" w:fill="auto"/>
          </w:tcPr>
          <w:p w14:paraId="672E9E60" w14:textId="77777777" w:rsidR="00A117D1" w:rsidRPr="00A53463" w:rsidRDefault="00A117D1" w:rsidP="008A5775">
            <w:pPr>
              <w:rPr>
                <w:b/>
                <w:spacing w:val="-10"/>
                <w:sz w:val="24"/>
              </w:rPr>
            </w:pPr>
            <w:r w:rsidRPr="00A53463">
              <w:rPr>
                <w:b/>
                <w:spacing w:val="-10"/>
                <w:sz w:val="24"/>
              </w:rPr>
              <w:t xml:space="preserve"> </w:t>
            </w:r>
            <w:r w:rsidRPr="00A53463">
              <w:rPr>
                <w:b/>
                <w:spacing w:val="-10"/>
                <w:sz w:val="24"/>
                <w:u w:val="single"/>
              </w:rPr>
              <w:t>Hoaït ñoäng 1</w:t>
            </w:r>
            <w:r w:rsidRPr="00A53463">
              <w:rPr>
                <w:b/>
                <w:spacing w:val="-10"/>
                <w:sz w:val="24"/>
              </w:rPr>
              <w:t>: Goùc sole trong, goùc ñoàng vò</w:t>
            </w:r>
          </w:p>
        </w:tc>
        <w:tc>
          <w:tcPr>
            <w:tcW w:w="2760" w:type="dxa"/>
            <w:tcBorders>
              <w:top w:val="single" w:sz="8" w:space="0" w:color="auto"/>
              <w:bottom w:val="single" w:sz="8" w:space="0" w:color="auto"/>
            </w:tcBorders>
            <w:shd w:val="clear" w:color="auto" w:fill="auto"/>
          </w:tcPr>
          <w:p w14:paraId="027EA99D" w14:textId="77777777" w:rsidR="00A117D1" w:rsidRPr="00A53463" w:rsidRDefault="00A117D1" w:rsidP="008A5775">
            <w:pPr>
              <w:rPr>
                <w:spacing w:val="-10"/>
                <w:sz w:val="24"/>
              </w:rPr>
            </w:pPr>
            <w:r w:rsidRPr="00A53463">
              <w:rPr>
                <w:b/>
                <w:spacing w:val="-10"/>
                <w:sz w:val="24"/>
                <w:u w:val="single"/>
              </w:rPr>
              <w:t>Hoaït ñoäng 1</w:t>
            </w:r>
            <w:r w:rsidRPr="00A53463">
              <w:rPr>
                <w:b/>
                <w:spacing w:val="-10"/>
                <w:sz w:val="24"/>
              </w:rPr>
              <w:t>: Goùc sole trong, goùc ñoàng vò</w:t>
            </w:r>
          </w:p>
        </w:tc>
        <w:tc>
          <w:tcPr>
            <w:tcW w:w="3380" w:type="dxa"/>
            <w:tcBorders>
              <w:top w:val="single" w:sz="8" w:space="0" w:color="auto"/>
              <w:bottom w:val="single" w:sz="8" w:space="0" w:color="auto"/>
            </w:tcBorders>
            <w:shd w:val="clear" w:color="auto" w:fill="auto"/>
          </w:tcPr>
          <w:p w14:paraId="503D8C41" w14:textId="77777777" w:rsidR="00A117D1" w:rsidRPr="00A53463" w:rsidRDefault="00A117D1" w:rsidP="008A5775">
            <w:pPr>
              <w:rPr>
                <w:b/>
                <w:spacing w:val="-10"/>
                <w:sz w:val="24"/>
              </w:rPr>
            </w:pPr>
            <w:r w:rsidRPr="00A53463">
              <w:rPr>
                <w:b/>
                <w:spacing w:val="-10"/>
                <w:sz w:val="24"/>
              </w:rPr>
              <w:t xml:space="preserve">1- </w:t>
            </w:r>
            <w:r w:rsidRPr="00A53463">
              <w:rPr>
                <w:b/>
                <w:spacing w:val="-10"/>
                <w:sz w:val="24"/>
                <w:u w:val="single"/>
              </w:rPr>
              <w:t>Goùc sole trong, goùc ñoàng vò</w:t>
            </w:r>
          </w:p>
        </w:tc>
      </w:tr>
      <w:tr w:rsidR="00A117D1" w:rsidRPr="00A53463" w14:paraId="747F069E" w14:textId="77777777" w:rsidTr="008A5775">
        <w:tc>
          <w:tcPr>
            <w:tcW w:w="707" w:type="dxa"/>
            <w:tcBorders>
              <w:top w:val="single" w:sz="8" w:space="0" w:color="auto"/>
              <w:bottom w:val="nil"/>
            </w:tcBorders>
            <w:shd w:val="clear" w:color="auto" w:fill="auto"/>
          </w:tcPr>
          <w:p w14:paraId="32074AD5" w14:textId="77777777" w:rsidR="00A117D1" w:rsidRPr="00A53463" w:rsidRDefault="00A117D1" w:rsidP="008A5775">
            <w:pPr>
              <w:jc w:val="center"/>
              <w:rPr>
                <w:spacing w:val="-10"/>
                <w:sz w:val="24"/>
              </w:rPr>
            </w:pPr>
          </w:p>
        </w:tc>
        <w:tc>
          <w:tcPr>
            <w:tcW w:w="3220" w:type="dxa"/>
            <w:tcBorders>
              <w:top w:val="single" w:sz="8" w:space="0" w:color="auto"/>
              <w:bottom w:val="nil"/>
            </w:tcBorders>
            <w:shd w:val="clear" w:color="auto" w:fill="auto"/>
          </w:tcPr>
          <w:p w14:paraId="5CCEA558"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GV goïi 1 HS leân baûng yeâu caàu:</w:t>
            </w:r>
          </w:p>
          <w:p w14:paraId="7EAA043F" w14:textId="77777777" w:rsidR="00A117D1" w:rsidRPr="00A53463" w:rsidRDefault="00A117D1" w:rsidP="008A5775">
            <w:pPr>
              <w:rPr>
                <w:spacing w:val="-10"/>
                <w:sz w:val="24"/>
              </w:rPr>
            </w:pPr>
            <w:r w:rsidRPr="00A53463">
              <w:rPr>
                <w:spacing w:val="-10"/>
                <w:sz w:val="24"/>
              </w:rPr>
              <w:t>-Veõ hai ñöôøng thaúng phaân bieät a vaø b.</w:t>
            </w:r>
          </w:p>
          <w:p w14:paraId="5B71D893" w14:textId="77777777" w:rsidR="00A117D1" w:rsidRPr="00A53463" w:rsidRDefault="00A117D1" w:rsidP="008A5775">
            <w:pPr>
              <w:rPr>
                <w:spacing w:val="-10"/>
                <w:sz w:val="24"/>
              </w:rPr>
            </w:pPr>
            <w:r w:rsidRPr="00A53463">
              <w:rPr>
                <w:spacing w:val="-10"/>
                <w:sz w:val="24"/>
              </w:rPr>
              <w:t>-Veõ ñöôøng thaúng c caét ñöôøng thaúng a vaø b laàn löôït taïi A vaø B.</w:t>
            </w:r>
          </w:p>
          <w:p w14:paraId="398E6AA0" w14:textId="77777777" w:rsidR="00A117D1" w:rsidRPr="00A53463" w:rsidRDefault="00A117D1" w:rsidP="008A5775">
            <w:pPr>
              <w:rPr>
                <w:spacing w:val="-10"/>
                <w:sz w:val="24"/>
              </w:rPr>
            </w:pPr>
            <w:r w:rsidRPr="00A53463">
              <w:rPr>
                <w:spacing w:val="-10"/>
                <w:sz w:val="24"/>
              </w:rPr>
              <w:t xml:space="preserve">*GV giaûi thích roõ caùc thaät ngöõ “goùc sole trong”, </w:t>
            </w:r>
            <w:proofErr w:type="gramStart"/>
            <w:r w:rsidRPr="00A53463">
              <w:rPr>
                <w:spacing w:val="-10"/>
                <w:sz w:val="24"/>
              </w:rPr>
              <w:t>“ goùc</w:t>
            </w:r>
            <w:proofErr w:type="gramEnd"/>
            <w:r w:rsidRPr="00A53463">
              <w:rPr>
                <w:spacing w:val="-10"/>
                <w:sz w:val="24"/>
              </w:rPr>
              <w:t xml:space="preserve"> ñoàng vò”. Hai ñöôøng thaúng a vaø b ngaên caùch maët phaúng thaønh daûi </w:t>
            </w:r>
            <w:proofErr w:type="gramStart"/>
            <w:r w:rsidRPr="00A53463">
              <w:rPr>
                <w:spacing w:val="-10"/>
                <w:sz w:val="24"/>
              </w:rPr>
              <w:t>trong( phaàn</w:t>
            </w:r>
            <w:proofErr w:type="gramEnd"/>
            <w:r w:rsidRPr="00A53463">
              <w:rPr>
                <w:spacing w:val="-10"/>
                <w:sz w:val="24"/>
              </w:rPr>
              <w:t xml:space="preserve"> chaám) vaø daûi ngoaøi ( phaàn coøn laïi)</w:t>
            </w:r>
          </w:p>
        </w:tc>
        <w:tc>
          <w:tcPr>
            <w:tcW w:w="2760" w:type="dxa"/>
            <w:tcBorders>
              <w:top w:val="single" w:sz="8" w:space="0" w:color="auto"/>
              <w:bottom w:val="nil"/>
            </w:tcBorders>
            <w:shd w:val="clear" w:color="auto" w:fill="auto"/>
          </w:tcPr>
          <w:p w14:paraId="279D5332" w14:textId="77777777" w:rsidR="00A117D1" w:rsidRPr="00A53463" w:rsidRDefault="00A117D1" w:rsidP="008A5775">
            <w:pPr>
              <w:rPr>
                <w:b/>
                <w:spacing w:val="-10"/>
                <w:sz w:val="24"/>
              </w:rPr>
            </w:pPr>
            <w:r w:rsidRPr="00A53463">
              <w:rPr>
                <w:b/>
                <w:spacing w:val="-10"/>
                <w:sz w:val="24"/>
              </w:rPr>
              <w:t>Ñaùp:</w:t>
            </w:r>
          </w:p>
          <w:p w14:paraId="598D5B30" w14:textId="77777777" w:rsidR="00A117D1" w:rsidRPr="00A53463" w:rsidRDefault="00A117D1" w:rsidP="008A5775">
            <w:pPr>
              <w:rPr>
                <w:spacing w:val="-10"/>
                <w:sz w:val="24"/>
              </w:rPr>
            </w:pPr>
            <w:r w:rsidRPr="00A53463">
              <w:rPr>
                <w:spacing w:val="-10"/>
                <w:sz w:val="24"/>
              </w:rPr>
              <w:t xml:space="preserve"> - caû lôùp laøm ra nhaùp.</w:t>
            </w:r>
          </w:p>
          <w:p w14:paraId="1EF018DB" w14:textId="77777777" w:rsidR="00A117D1" w:rsidRPr="00A53463" w:rsidRDefault="00A117D1" w:rsidP="008A5775">
            <w:pPr>
              <w:rPr>
                <w:spacing w:val="-10"/>
                <w:sz w:val="24"/>
              </w:rPr>
            </w:pPr>
            <w:r>
              <w:rPr>
                <w:noProof/>
                <w:spacing w:val="-10"/>
                <w:sz w:val="24"/>
              </w:rPr>
              <w:object w:dxaOrig="1440" w:dyaOrig="1440" w14:anchorId="75266433">
                <v:group id="_x0000_s1238" style="position:absolute;margin-left:21.15pt;margin-top:15.2pt;width:94.95pt;height:84pt;z-index:251660288" coordorigin="5855,12995" coordsize="1899,1680">
                  <v:shape id="_x0000_s1239" style="position:absolute;left:5855;top:13196;width:1899;height:1239;flip:x;mso-wrap-distance-left:9pt;mso-wrap-distance-top:0;mso-wrap-distance-right:9pt;mso-wrap-distance-bottom:0;v-text-anchor:top" coordsize="2181,1239" path="m,l111,1239,2181,891,2070,300,,xe" fillcolor="black" stroked="f">
                    <v:fill r:id="rId5" o:title="20%" type="pattern"/>
                    <v:path arrowok="t"/>
                  </v:shape>
                  <v:line id="_x0000_s1240" style="position:absolute;flip:x" from="5952,13196" to="7754,13496"/>
                  <v:line id="_x0000_s1241" style="position:absolute;flip:x y" from="5855,14087" to="7657,14435"/>
                  <v:line id="_x0000_s1242" style="position:absolute" from="6404,13025" to="7015,14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43" type="#_x0000_t75" style="position:absolute;left:6924;top:14290;width:97;height:182">
                    <v:imagedata r:id="rId6" o:title=""/>
                  </v:shape>
                  <v:shape id="_x0000_s1244" type="#_x0000_t75" style="position:absolute;left:6746;top:14258;width:140;height:182">
                    <v:imagedata r:id="rId7" o:title=""/>
                  </v:shape>
                  <v:shape id="_x0000_s1245" type="#_x0000_t75" style="position:absolute;left:6714;top:14089;width:126;height:195">
                    <v:imagedata r:id="rId8" o:title=""/>
                  </v:shape>
                  <v:shape id="_x0000_s1246" type="#_x0000_t75" style="position:absolute;left:6871;top:14081;width:140;height:182">
                    <v:imagedata r:id="rId9" o:title=""/>
                  </v:shape>
                  <v:shape id="_x0000_s1247" type="#_x0000_t75" style="position:absolute;left:6597;top:13381;width:97;height:182">
                    <v:imagedata r:id="rId6" o:title=""/>
                  </v:shape>
                  <v:shape id="_x0000_s1248" type="#_x0000_t75" style="position:absolute;left:6440;top:13397;width:140;height:182">
                    <v:imagedata r:id="rId7" o:title=""/>
                  </v:shape>
                  <v:shape id="_x0000_s1249" type="#_x0000_t75" style="position:absolute;left:6379;top:13236;width:126;height:195">
                    <v:imagedata r:id="rId8" o:title=""/>
                  </v:shape>
                  <v:shape id="_x0000_s1250" type="#_x0000_t75" style="position:absolute;left:6520;top:13204;width:140;height:182">
                    <v:imagedata r:id="rId9" o:title=""/>
                  </v:shape>
                  <v:shape id="_x0000_s1251" type="#_x0000_t75" style="position:absolute;left:6621;top:14258;width:168;height:182">
                    <v:imagedata r:id="rId10" o:title=""/>
                  </v:shape>
                  <v:shape id="_x0000_s1252" type="#_x0000_t75" style="position:absolute;left:6604;top:13121;width:168;height:182">
                    <v:imagedata r:id="rId11" o:title=""/>
                  </v:shape>
                  <v:shape id="_x0000_s1253" type="#_x0000_t75" style="position:absolute;left:5871;top:14105;width:140;height:195">
                    <v:imagedata r:id="rId12" o:title=""/>
                  </v:shape>
                  <v:shape id="_x0000_s1254" type="#_x0000_t75" style="position:absolute;left:5964;top:13333;width:140;height:154">
                    <v:imagedata r:id="rId13" o:title=""/>
                  </v:shape>
                  <v:shape id="_x0000_s1255" type="#_x0000_t75" style="position:absolute;left:6427;top:12995;width:126;height:154">
                    <v:imagedata r:id="rId14" o:title=""/>
                  </v:shape>
                </v:group>
                <o:OLEObject Type="Embed" ProgID="Equation.DSMT4" ShapeID="_x0000_s1243" DrawAspect="Content" ObjectID="_1662794427" r:id="rId15"/>
                <o:OLEObject Type="Embed" ProgID="Equation.DSMT4" ShapeID="_x0000_s1244" DrawAspect="Content" ObjectID="_1662794428" r:id="rId16"/>
                <o:OLEObject Type="Embed" ProgID="Equation.DSMT4" ShapeID="_x0000_s1245" DrawAspect="Content" ObjectID="_1662794429" r:id="rId17"/>
                <o:OLEObject Type="Embed" ProgID="Equation.DSMT4" ShapeID="_x0000_s1246" DrawAspect="Content" ObjectID="_1662794430" r:id="rId18"/>
                <o:OLEObject Type="Embed" ProgID="Equation.DSMT4" ShapeID="_x0000_s1247" DrawAspect="Content" ObjectID="_1662794431" r:id="rId19"/>
                <o:OLEObject Type="Embed" ProgID="Equation.DSMT4" ShapeID="_x0000_s1248" DrawAspect="Content" ObjectID="_1662794432" r:id="rId20"/>
                <o:OLEObject Type="Embed" ProgID="Equation.DSMT4" ShapeID="_x0000_s1249" DrawAspect="Content" ObjectID="_1662794433" r:id="rId21"/>
                <o:OLEObject Type="Embed" ProgID="Equation.DSMT4" ShapeID="_x0000_s1250" DrawAspect="Content" ObjectID="_1662794434" r:id="rId22"/>
                <o:OLEObject Type="Embed" ProgID="Equation.DSMT4" ShapeID="_x0000_s1251" DrawAspect="Content" ObjectID="_1662794435" r:id="rId23"/>
                <o:OLEObject Type="Embed" ProgID="Equation.DSMT4" ShapeID="_x0000_s1252" DrawAspect="Content" ObjectID="_1662794436" r:id="rId24"/>
                <o:OLEObject Type="Embed" ProgID="Equation.DSMT4" ShapeID="_x0000_s1253" DrawAspect="Content" ObjectID="_1662794437" r:id="rId25"/>
                <o:OLEObject Type="Embed" ProgID="Equation.DSMT4" ShapeID="_x0000_s1254" DrawAspect="Content" ObjectID="_1662794438" r:id="rId26"/>
                <o:OLEObject Type="Embed" ProgID="Equation.DSMT4" ShapeID="_x0000_s1255" DrawAspect="Content" ObjectID="_1662794439" r:id="rId27"/>
              </w:object>
            </w:r>
            <w:r w:rsidRPr="00A53463">
              <w:rPr>
                <w:spacing w:val="-10"/>
                <w:sz w:val="24"/>
              </w:rPr>
              <w:t>- 1 HS leân baûng thöïc hieän</w:t>
            </w:r>
          </w:p>
        </w:tc>
        <w:tc>
          <w:tcPr>
            <w:tcW w:w="3380" w:type="dxa"/>
            <w:tcBorders>
              <w:top w:val="single" w:sz="8" w:space="0" w:color="auto"/>
              <w:bottom w:val="nil"/>
            </w:tcBorders>
            <w:shd w:val="clear" w:color="auto" w:fill="auto"/>
          </w:tcPr>
          <w:p w14:paraId="7BF649EB" w14:textId="77777777" w:rsidR="00A117D1" w:rsidRPr="00A53463" w:rsidRDefault="00A117D1" w:rsidP="008A5775">
            <w:pPr>
              <w:rPr>
                <w:spacing w:val="-10"/>
                <w:sz w:val="24"/>
              </w:rPr>
            </w:pPr>
            <w:r>
              <w:rPr>
                <w:b/>
                <w:noProof/>
                <w:spacing w:val="-10"/>
                <w:sz w:val="24"/>
              </w:rPr>
              <w:object w:dxaOrig="1440" w:dyaOrig="1440" w14:anchorId="5CDEF3EF">
                <v:group id="_x0000_s1221" style="position:absolute;margin-left:23.1pt;margin-top:13.45pt;width:111.35pt;height:88.7pt;z-index:251659264;mso-position-horizontal-relative:text;mso-position-vertical-relative:text" coordorigin="8535,12168" coordsize="2227,1774">
                  <v:line id="_x0000_s1222" style="position:absolute" from="8535,12463" to="10605,12763"/>
                  <v:line id="_x0000_s1223" style="position:absolute;flip:y" from="8646,13354" to="10716,13702"/>
                  <v:line id="_x0000_s1224" style="position:absolute;flip:x" from="9384,12292" to="10086,13942"/>
                  <v:shape id="_x0000_s1225" type="#_x0000_t75" style="position:absolute;left:9722;top:12431;width:168;height:182">
                    <v:imagedata r:id="rId11" o:title=""/>
                  </v:shape>
                  <v:shape id="_x0000_s1226" type="#_x0000_t75" style="position:absolute;left:9622;top:13542;width:168;height:182">
                    <v:imagedata r:id="rId10" o:title=""/>
                  </v:shape>
                  <v:shape id="_x0000_s1227" type="#_x0000_t75" style="position:absolute;left:10622;top:13182;width:140;height:195">
                    <v:imagedata r:id="rId12" o:title=""/>
                  </v:shape>
                  <v:shape id="_x0000_s1228" type="#_x0000_t75" style="position:absolute;left:10496;top:12625;width:140;height:154">
                    <v:imagedata r:id="rId13" o:title=""/>
                  </v:shape>
                  <v:shape id="_x0000_s1229" type="#_x0000_t75" style="position:absolute;left:9989;top:12168;width:126;height:154">
                    <v:imagedata r:id="rId14" o:title=""/>
                  </v:shape>
                  <v:shape id="_x0000_s1230" type="#_x0000_t75" style="position:absolute;left:9932;top:12665;width:97;height:182">
                    <v:imagedata r:id="rId6" o:title=""/>
                  </v:shape>
                  <v:shape id="_x0000_s1231" type="#_x0000_t75" style="position:absolute;left:9754;top:12649;width:140;height:182">
                    <v:imagedata r:id="rId7" o:title=""/>
                  </v:shape>
                  <v:shape id="_x0000_s1232" type="#_x0000_t75" style="position:absolute;left:9830;top:12478;width:126;height:195">
                    <v:imagedata r:id="rId8" o:title=""/>
                  </v:shape>
                  <v:shape id="_x0000_s1233" type="#_x0000_t75" style="position:absolute;left:9979;top:12494;width:140;height:182">
                    <v:imagedata r:id="rId9" o:title=""/>
                  </v:shape>
                  <v:shape id="_x0000_s1234" type="#_x0000_t75" style="position:absolute;left:9565;top:13550;width:97;height:182">
                    <v:imagedata r:id="rId6" o:title=""/>
                  </v:shape>
                  <v:shape id="_x0000_s1235" type="#_x0000_t75" style="position:absolute;left:9371;top:13550;width:140;height:182">
                    <v:imagedata r:id="rId7" o:title=""/>
                  </v:shape>
                  <v:shape id="_x0000_s1236" type="#_x0000_t75" style="position:absolute;left:9456;top:13373;width:126;height:195">
                    <v:imagedata r:id="rId8" o:title=""/>
                  </v:shape>
                  <v:shape id="_x0000_s1237" type="#_x0000_t75" style="position:absolute;left:9605;top:13349;width:140;height:182">
                    <v:imagedata r:id="rId9" o:title=""/>
                  </v:shape>
                </v:group>
                <o:OLEObject Type="Embed" ProgID="Equation.DSMT4" ShapeID="_x0000_s1225" DrawAspect="Content" ObjectID="_1662794440" r:id="rId28"/>
                <o:OLEObject Type="Embed" ProgID="Equation.DSMT4" ShapeID="_x0000_s1226" DrawAspect="Content" ObjectID="_1662794441" r:id="rId29"/>
                <o:OLEObject Type="Embed" ProgID="Equation.DSMT4" ShapeID="_x0000_s1227" DrawAspect="Content" ObjectID="_1662794442" r:id="rId30"/>
                <o:OLEObject Type="Embed" ProgID="Equation.DSMT4" ShapeID="_x0000_s1228" DrawAspect="Content" ObjectID="_1662794443" r:id="rId31"/>
                <o:OLEObject Type="Embed" ProgID="Equation.DSMT4" ShapeID="_x0000_s1229" DrawAspect="Content" ObjectID="_1662794444" r:id="rId32"/>
                <o:OLEObject Type="Embed" ProgID="Equation.DSMT4" ShapeID="_x0000_s1230" DrawAspect="Content" ObjectID="_1662794445" r:id="rId33"/>
                <o:OLEObject Type="Embed" ProgID="Equation.DSMT4" ShapeID="_x0000_s1231" DrawAspect="Content" ObjectID="_1662794446" r:id="rId34"/>
                <o:OLEObject Type="Embed" ProgID="Equation.DSMT4" ShapeID="_x0000_s1232" DrawAspect="Content" ObjectID="_1662794447" r:id="rId35"/>
                <o:OLEObject Type="Embed" ProgID="Equation.DSMT4" ShapeID="_x0000_s1233" DrawAspect="Content" ObjectID="_1662794448" r:id="rId36"/>
                <o:OLEObject Type="Embed" ProgID="Equation.DSMT4" ShapeID="_x0000_s1234" DrawAspect="Content" ObjectID="_1662794449" r:id="rId37"/>
                <o:OLEObject Type="Embed" ProgID="Equation.DSMT4" ShapeID="_x0000_s1235" DrawAspect="Content" ObjectID="_1662794450" r:id="rId38"/>
                <o:OLEObject Type="Embed" ProgID="Equation.DSMT4" ShapeID="_x0000_s1236" DrawAspect="Content" ObjectID="_1662794451" r:id="rId39"/>
                <o:OLEObject Type="Embed" ProgID="Equation.DSMT4" ShapeID="_x0000_s1237" DrawAspect="Content" ObjectID="_1662794452" r:id="rId40"/>
              </w:object>
            </w:r>
          </w:p>
          <w:p w14:paraId="327EBDB3" w14:textId="77777777" w:rsidR="00A117D1" w:rsidRPr="00A53463" w:rsidRDefault="00A117D1" w:rsidP="008A5775">
            <w:pPr>
              <w:rPr>
                <w:spacing w:val="-10"/>
                <w:sz w:val="24"/>
              </w:rPr>
            </w:pPr>
          </w:p>
          <w:p w14:paraId="43404349" w14:textId="77777777" w:rsidR="00A117D1" w:rsidRPr="00A53463" w:rsidRDefault="00A117D1" w:rsidP="008A5775">
            <w:pPr>
              <w:rPr>
                <w:spacing w:val="-10"/>
                <w:sz w:val="24"/>
              </w:rPr>
            </w:pPr>
          </w:p>
          <w:p w14:paraId="13621765" w14:textId="77777777" w:rsidR="00A117D1" w:rsidRPr="00A53463" w:rsidRDefault="00A117D1" w:rsidP="008A5775">
            <w:pPr>
              <w:rPr>
                <w:spacing w:val="-10"/>
                <w:sz w:val="24"/>
              </w:rPr>
            </w:pPr>
          </w:p>
          <w:p w14:paraId="3528494C" w14:textId="77777777" w:rsidR="00A117D1" w:rsidRPr="00A53463" w:rsidRDefault="00A117D1" w:rsidP="008A5775">
            <w:pPr>
              <w:rPr>
                <w:spacing w:val="-10"/>
                <w:sz w:val="24"/>
              </w:rPr>
            </w:pPr>
          </w:p>
          <w:p w14:paraId="6590A6A6" w14:textId="77777777" w:rsidR="00A117D1" w:rsidRPr="00A53463" w:rsidRDefault="00A117D1" w:rsidP="008A5775">
            <w:pPr>
              <w:rPr>
                <w:spacing w:val="-10"/>
                <w:sz w:val="24"/>
              </w:rPr>
            </w:pPr>
          </w:p>
          <w:p w14:paraId="7956176D" w14:textId="77777777" w:rsidR="00A117D1" w:rsidRPr="00A53463" w:rsidRDefault="00A117D1" w:rsidP="008A5775">
            <w:pPr>
              <w:rPr>
                <w:spacing w:val="-10"/>
                <w:sz w:val="24"/>
              </w:rPr>
            </w:pPr>
          </w:p>
          <w:p w14:paraId="76CDAABA" w14:textId="77777777" w:rsidR="00A117D1" w:rsidRPr="00A53463" w:rsidRDefault="00A117D1" w:rsidP="008A5775">
            <w:pPr>
              <w:rPr>
                <w:spacing w:val="-10"/>
                <w:sz w:val="24"/>
                <w:lang w:val="fr-FR"/>
              </w:rPr>
            </w:pPr>
            <w:r w:rsidRPr="00A53463">
              <w:rPr>
                <w:spacing w:val="-10"/>
                <w:sz w:val="24"/>
                <w:lang w:val="fr-FR"/>
              </w:rPr>
              <w:t xml:space="preserve">Hai caëp goùc sole trong </w:t>
            </w:r>
            <w:proofErr w:type="gramStart"/>
            <w:r w:rsidRPr="00A53463">
              <w:rPr>
                <w:spacing w:val="-10"/>
                <w:sz w:val="24"/>
                <w:lang w:val="fr-FR"/>
              </w:rPr>
              <w:t>laø:</w:t>
            </w:r>
            <w:proofErr w:type="gramEnd"/>
          </w:p>
          <w:p w14:paraId="4B1BA4C5" w14:textId="77777777" w:rsidR="00A117D1" w:rsidRPr="00A53463" w:rsidRDefault="00A117D1" w:rsidP="008A5775">
            <w:pPr>
              <w:rPr>
                <w:spacing w:val="-10"/>
                <w:sz w:val="24"/>
              </w:rPr>
            </w:pPr>
            <w:r w:rsidRPr="00A53463">
              <w:rPr>
                <w:noProof/>
                <w:spacing w:val="-10"/>
                <w:position w:val="-12"/>
                <w:sz w:val="24"/>
              </w:rPr>
              <w:drawing>
                <wp:inline distT="0" distB="0" distL="0" distR="0" wp14:anchorId="564B0055" wp14:editId="1658967F">
                  <wp:extent cx="1162050" cy="266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p>
          <w:p w14:paraId="7E8CF580" w14:textId="77777777" w:rsidR="00A117D1" w:rsidRPr="00A53463" w:rsidRDefault="00A117D1" w:rsidP="008A5775">
            <w:pPr>
              <w:rPr>
                <w:spacing w:val="-10"/>
                <w:sz w:val="24"/>
              </w:rPr>
            </w:pPr>
            <w:r w:rsidRPr="00A53463">
              <w:rPr>
                <w:spacing w:val="-10"/>
                <w:sz w:val="24"/>
              </w:rPr>
              <w:t>Boán caëp ñoàng vò laø:</w:t>
            </w:r>
          </w:p>
          <w:p w14:paraId="00B32AD6" w14:textId="77777777" w:rsidR="00A117D1" w:rsidRPr="00A53463" w:rsidRDefault="00A117D1" w:rsidP="008A5775">
            <w:pPr>
              <w:rPr>
                <w:spacing w:val="-10"/>
                <w:sz w:val="24"/>
              </w:rPr>
            </w:pPr>
            <w:r w:rsidRPr="00A53463">
              <w:rPr>
                <w:noProof/>
                <w:spacing w:val="-10"/>
                <w:position w:val="-36"/>
                <w:sz w:val="24"/>
              </w:rPr>
              <w:drawing>
                <wp:inline distT="0" distB="0" distL="0" distR="0" wp14:anchorId="5F9242E7" wp14:editId="091D7DAD">
                  <wp:extent cx="1209675" cy="5334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09675" cy="533400"/>
                          </a:xfrm>
                          <a:prstGeom prst="rect">
                            <a:avLst/>
                          </a:prstGeom>
                          <a:noFill/>
                          <a:ln>
                            <a:noFill/>
                          </a:ln>
                        </pic:spPr>
                      </pic:pic>
                    </a:graphicData>
                  </a:graphic>
                </wp:inline>
              </w:drawing>
            </w:r>
          </w:p>
        </w:tc>
      </w:tr>
      <w:tr w:rsidR="00A117D1" w:rsidRPr="00A53463" w14:paraId="47C961B0" w14:textId="77777777" w:rsidTr="008A5775">
        <w:tc>
          <w:tcPr>
            <w:tcW w:w="707" w:type="dxa"/>
            <w:tcBorders>
              <w:top w:val="nil"/>
              <w:bottom w:val="single" w:sz="8" w:space="0" w:color="auto"/>
            </w:tcBorders>
            <w:shd w:val="clear" w:color="auto" w:fill="auto"/>
          </w:tcPr>
          <w:p w14:paraId="482DC20D" w14:textId="77777777" w:rsidR="00A117D1" w:rsidRPr="00A53463" w:rsidRDefault="00A117D1" w:rsidP="008A5775">
            <w:pPr>
              <w:jc w:val="center"/>
              <w:rPr>
                <w:spacing w:val="-10"/>
                <w:sz w:val="24"/>
              </w:rPr>
            </w:pPr>
          </w:p>
        </w:tc>
        <w:tc>
          <w:tcPr>
            <w:tcW w:w="3220" w:type="dxa"/>
            <w:tcBorders>
              <w:top w:val="nil"/>
              <w:bottom w:val="single" w:sz="8" w:space="0" w:color="auto"/>
            </w:tcBorders>
            <w:shd w:val="clear" w:color="auto" w:fill="auto"/>
          </w:tcPr>
          <w:p w14:paraId="1E7A4C42" w14:textId="77777777" w:rsidR="00A117D1" w:rsidRPr="00A53463" w:rsidRDefault="00A117D1" w:rsidP="008A5775">
            <w:pPr>
              <w:rPr>
                <w:spacing w:val="-10"/>
                <w:sz w:val="24"/>
              </w:rPr>
            </w:pPr>
            <w:r w:rsidRPr="00A53463">
              <w:rPr>
                <w:spacing w:val="-10"/>
                <w:sz w:val="24"/>
              </w:rPr>
              <w:t>Ñöôøng thaúng c coøn goïi laø caùt tuyeán. Caëp goùc sole trong naèm ôû daûi trong vaø naèm veà hai phía (sole) cuûa caùt tuyeán.</w:t>
            </w:r>
          </w:p>
          <w:p w14:paraId="54CC4A28" w14:textId="77777777" w:rsidR="00A117D1" w:rsidRPr="00A53463" w:rsidRDefault="00A117D1" w:rsidP="008A5775">
            <w:pPr>
              <w:rPr>
                <w:spacing w:val="-10"/>
                <w:sz w:val="24"/>
              </w:rPr>
            </w:pPr>
            <w:r w:rsidRPr="00A53463">
              <w:rPr>
                <w:spacing w:val="-10"/>
                <w:sz w:val="24"/>
              </w:rPr>
              <w:t>Caùc goùc ñoàng vò laø hai goùc coù vò trí töông töï nhö nhau vôùi hai ñöôøng thaúng a vaø b.</w:t>
            </w:r>
          </w:p>
          <w:p w14:paraId="3C45B3A1" w14:textId="77777777" w:rsidR="00A117D1" w:rsidRPr="00A53463" w:rsidRDefault="00A117D1" w:rsidP="008A5775">
            <w:pPr>
              <w:rPr>
                <w:spacing w:val="-10"/>
                <w:sz w:val="24"/>
                <w:bdr w:val="single" w:sz="8" w:space="0" w:color="auto"/>
              </w:rPr>
            </w:pPr>
            <w:r w:rsidRPr="00A53463">
              <w:rPr>
                <w:b/>
                <w:spacing w:val="-10"/>
                <w:sz w:val="24"/>
              </w:rPr>
              <w:t>Hoûi:</w:t>
            </w:r>
            <w:r w:rsidRPr="00A53463">
              <w:rPr>
                <w:spacing w:val="-10"/>
                <w:sz w:val="24"/>
              </w:rPr>
              <w:t xml:space="preserve"> GV cho HS laøm </w:t>
            </w:r>
            <w:r w:rsidRPr="00A53463">
              <w:rPr>
                <w:spacing w:val="-10"/>
                <w:sz w:val="24"/>
                <w:bdr w:val="single" w:sz="8" w:space="0" w:color="auto"/>
              </w:rPr>
              <w:t>?1</w:t>
            </w:r>
          </w:p>
          <w:p w14:paraId="5908EBD2" w14:textId="77777777" w:rsidR="00A117D1" w:rsidRPr="00A53463" w:rsidRDefault="00A117D1" w:rsidP="008A5775">
            <w:pPr>
              <w:rPr>
                <w:spacing w:val="-10"/>
                <w:sz w:val="24"/>
              </w:rPr>
            </w:pPr>
            <w:r w:rsidRPr="00A53463">
              <w:rPr>
                <w:b/>
                <w:spacing w:val="-10"/>
                <w:sz w:val="24"/>
              </w:rPr>
              <w:t xml:space="preserve">Hoûi: </w:t>
            </w:r>
            <w:r w:rsidRPr="00A53463">
              <w:rPr>
                <w:spacing w:val="-10"/>
                <w:sz w:val="24"/>
              </w:rPr>
              <w:t xml:space="preserve">GV goïi 1 </w:t>
            </w:r>
            <w:proofErr w:type="gramStart"/>
            <w:r w:rsidRPr="00A53463">
              <w:rPr>
                <w:spacing w:val="-10"/>
                <w:sz w:val="24"/>
              </w:rPr>
              <w:t>HS  leân</w:t>
            </w:r>
            <w:proofErr w:type="gramEnd"/>
            <w:r w:rsidRPr="00A53463">
              <w:rPr>
                <w:spacing w:val="-10"/>
                <w:sz w:val="24"/>
              </w:rPr>
              <w:t xml:space="preserve"> baûng</w:t>
            </w:r>
          </w:p>
          <w:p w14:paraId="464BCA4E" w14:textId="77777777" w:rsidR="00A117D1" w:rsidRPr="00A53463" w:rsidRDefault="00A117D1" w:rsidP="008A5775">
            <w:pPr>
              <w:rPr>
                <w:spacing w:val="-10"/>
                <w:sz w:val="24"/>
              </w:rPr>
            </w:pPr>
          </w:p>
          <w:p w14:paraId="649CE534" w14:textId="77777777" w:rsidR="00A117D1" w:rsidRPr="00A53463" w:rsidRDefault="00A117D1" w:rsidP="008A5775">
            <w:pPr>
              <w:rPr>
                <w:spacing w:val="-10"/>
                <w:sz w:val="24"/>
              </w:rPr>
            </w:pPr>
          </w:p>
          <w:p w14:paraId="7211F80B" w14:textId="77777777" w:rsidR="00A117D1" w:rsidRPr="00A53463" w:rsidRDefault="00A117D1" w:rsidP="008A5775">
            <w:pPr>
              <w:rPr>
                <w:spacing w:val="-10"/>
                <w:sz w:val="24"/>
              </w:rPr>
            </w:pPr>
          </w:p>
          <w:p w14:paraId="3665BD60" w14:textId="77777777" w:rsidR="00A117D1" w:rsidRPr="00A53463" w:rsidRDefault="00A117D1" w:rsidP="008A5775">
            <w:pPr>
              <w:rPr>
                <w:spacing w:val="-10"/>
                <w:sz w:val="24"/>
              </w:rPr>
            </w:pPr>
          </w:p>
          <w:p w14:paraId="781EDD9E" w14:textId="77777777" w:rsidR="00A117D1" w:rsidRPr="00A53463" w:rsidRDefault="00A117D1" w:rsidP="008A5775">
            <w:pPr>
              <w:rPr>
                <w:spacing w:val="-10"/>
                <w:sz w:val="24"/>
              </w:rPr>
            </w:pPr>
          </w:p>
          <w:p w14:paraId="5328FD1E" w14:textId="77777777" w:rsidR="00A117D1" w:rsidRPr="00A53463" w:rsidRDefault="00A117D1" w:rsidP="008A5775">
            <w:pPr>
              <w:rPr>
                <w:spacing w:val="-10"/>
                <w:sz w:val="24"/>
              </w:rPr>
            </w:pPr>
            <w:r w:rsidRPr="00A53463">
              <w:rPr>
                <w:spacing w:val="-10"/>
                <w:sz w:val="24"/>
              </w:rPr>
              <w:t>*GV treo baûng phuï baøi 21 (89)</w:t>
            </w:r>
          </w:p>
          <w:p w14:paraId="66835883"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GV cho HS laàn löôït ñieàn vaøo oâ troáng caùc caâu.</w:t>
            </w:r>
          </w:p>
          <w:p w14:paraId="57E79A04" w14:textId="77777777" w:rsidR="00A117D1" w:rsidRPr="00A53463" w:rsidRDefault="00A117D1" w:rsidP="008A5775">
            <w:pPr>
              <w:rPr>
                <w:spacing w:val="-10"/>
                <w:sz w:val="24"/>
              </w:rPr>
            </w:pPr>
          </w:p>
          <w:p w14:paraId="6B0C7207" w14:textId="77777777" w:rsidR="00A117D1" w:rsidRPr="00A53463" w:rsidRDefault="00A117D1" w:rsidP="008A5775">
            <w:pPr>
              <w:rPr>
                <w:spacing w:val="-10"/>
                <w:sz w:val="24"/>
              </w:rPr>
            </w:pPr>
            <w:r w:rsidRPr="00A53463">
              <w:rPr>
                <w:spacing w:val="-10"/>
                <w:sz w:val="24"/>
              </w:rPr>
              <w:t>*GV hoaøn chænh baøi giaûi.</w:t>
            </w:r>
          </w:p>
          <w:p w14:paraId="577F69EE" w14:textId="77777777" w:rsidR="00A117D1" w:rsidRPr="00A53463" w:rsidRDefault="00A117D1" w:rsidP="008A5775">
            <w:pPr>
              <w:rPr>
                <w:spacing w:val="-10"/>
                <w:sz w:val="24"/>
              </w:rPr>
            </w:pPr>
            <w:r w:rsidRPr="00A53463">
              <w:rPr>
                <w:spacing w:val="-10"/>
                <w:sz w:val="24"/>
              </w:rPr>
              <w:t>Löu yù vò trí ñaùnh soá vaø vò trí cuûa caùc goùc</w:t>
            </w:r>
          </w:p>
        </w:tc>
        <w:tc>
          <w:tcPr>
            <w:tcW w:w="2760" w:type="dxa"/>
            <w:tcBorders>
              <w:top w:val="nil"/>
              <w:bottom w:val="single" w:sz="8" w:space="0" w:color="auto"/>
            </w:tcBorders>
            <w:shd w:val="clear" w:color="auto" w:fill="auto"/>
          </w:tcPr>
          <w:p w14:paraId="4E0FC52C" w14:textId="77777777" w:rsidR="00A117D1" w:rsidRPr="00A53463" w:rsidRDefault="00A117D1" w:rsidP="008A5775">
            <w:pPr>
              <w:rPr>
                <w:spacing w:val="-10"/>
                <w:sz w:val="24"/>
              </w:rPr>
            </w:pPr>
          </w:p>
          <w:p w14:paraId="4E0C1089" w14:textId="77777777" w:rsidR="00A117D1" w:rsidRPr="00A53463" w:rsidRDefault="00A117D1" w:rsidP="008A5775">
            <w:pPr>
              <w:rPr>
                <w:spacing w:val="-10"/>
                <w:sz w:val="24"/>
              </w:rPr>
            </w:pPr>
          </w:p>
          <w:p w14:paraId="3FE332A8" w14:textId="77777777" w:rsidR="00A117D1" w:rsidRPr="00A53463" w:rsidRDefault="00A117D1" w:rsidP="008A5775">
            <w:pPr>
              <w:rPr>
                <w:spacing w:val="-10"/>
                <w:sz w:val="24"/>
              </w:rPr>
            </w:pPr>
          </w:p>
          <w:p w14:paraId="0A1B3D89" w14:textId="77777777" w:rsidR="00A117D1" w:rsidRPr="00A53463" w:rsidRDefault="00A117D1" w:rsidP="008A5775">
            <w:pPr>
              <w:rPr>
                <w:spacing w:val="-10"/>
                <w:sz w:val="24"/>
              </w:rPr>
            </w:pPr>
          </w:p>
          <w:p w14:paraId="521476D4" w14:textId="77777777" w:rsidR="00A117D1" w:rsidRPr="00A53463" w:rsidRDefault="00A117D1" w:rsidP="008A5775">
            <w:pPr>
              <w:rPr>
                <w:spacing w:val="-10"/>
                <w:sz w:val="24"/>
              </w:rPr>
            </w:pPr>
          </w:p>
          <w:p w14:paraId="761F767C" w14:textId="77777777" w:rsidR="00A117D1" w:rsidRPr="00A53463" w:rsidRDefault="00A117D1" w:rsidP="008A5775">
            <w:pPr>
              <w:rPr>
                <w:spacing w:val="-10"/>
                <w:sz w:val="24"/>
              </w:rPr>
            </w:pPr>
          </w:p>
          <w:p w14:paraId="30115A39" w14:textId="77777777" w:rsidR="00A117D1" w:rsidRPr="00A53463" w:rsidRDefault="00A117D1" w:rsidP="008A5775">
            <w:pPr>
              <w:rPr>
                <w:spacing w:val="-10"/>
                <w:sz w:val="24"/>
              </w:rPr>
            </w:pPr>
          </w:p>
          <w:p w14:paraId="24BF1B32" w14:textId="77777777" w:rsidR="00A117D1" w:rsidRPr="00A53463" w:rsidRDefault="00A117D1" w:rsidP="008A5775">
            <w:pPr>
              <w:rPr>
                <w:b/>
                <w:spacing w:val="-10"/>
                <w:sz w:val="24"/>
              </w:rPr>
            </w:pPr>
            <w:r w:rsidRPr="00A53463">
              <w:rPr>
                <w:b/>
                <w:spacing w:val="-10"/>
                <w:sz w:val="24"/>
              </w:rPr>
              <w:t>Ñaùp:</w:t>
            </w:r>
            <w:r w:rsidRPr="00A53463">
              <w:rPr>
                <w:spacing w:val="-10"/>
                <w:sz w:val="24"/>
              </w:rPr>
              <w:t xml:space="preserve">  Caû lôùp laøm ra nhaùp</w:t>
            </w:r>
          </w:p>
          <w:p w14:paraId="52830283" w14:textId="77777777" w:rsidR="00A117D1" w:rsidRPr="00A53463" w:rsidRDefault="00A117D1" w:rsidP="008A5775">
            <w:pPr>
              <w:rPr>
                <w:b/>
                <w:spacing w:val="-10"/>
                <w:sz w:val="24"/>
              </w:rPr>
            </w:pPr>
            <w:r w:rsidRPr="00A53463">
              <w:rPr>
                <w:b/>
                <w:spacing w:val="-10"/>
                <w:sz w:val="24"/>
              </w:rPr>
              <w:t>Ñaùp:</w:t>
            </w:r>
            <w:r w:rsidRPr="00A53463">
              <w:rPr>
                <w:spacing w:val="-10"/>
                <w:sz w:val="24"/>
              </w:rPr>
              <w:t xml:space="preserve">  1 HS leân baûng veõ hình vaø vieùt teân caùc caëp goùc sole trong. Caùc caëp goùc doàng vò.</w:t>
            </w:r>
          </w:p>
          <w:p w14:paraId="07044205" w14:textId="77777777" w:rsidR="00A117D1" w:rsidRPr="00A53463" w:rsidRDefault="00A117D1" w:rsidP="008A5775">
            <w:pPr>
              <w:rPr>
                <w:spacing w:val="-10"/>
                <w:sz w:val="24"/>
              </w:rPr>
            </w:pPr>
          </w:p>
          <w:p w14:paraId="496578E8" w14:textId="77777777" w:rsidR="00A117D1" w:rsidRPr="00A53463" w:rsidRDefault="00A117D1" w:rsidP="008A5775">
            <w:pPr>
              <w:rPr>
                <w:spacing w:val="-10"/>
                <w:sz w:val="24"/>
              </w:rPr>
            </w:pPr>
          </w:p>
          <w:p w14:paraId="54DC33DF" w14:textId="77777777" w:rsidR="00A117D1" w:rsidRPr="00A53463" w:rsidRDefault="00A117D1" w:rsidP="008A5775">
            <w:pPr>
              <w:rPr>
                <w:spacing w:val="-10"/>
                <w:sz w:val="24"/>
              </w:rPr>
            </w:pPr>
          </w:p>
          <w:p w14:paraId="1EBED8D1" w14:textId="77777777" w:rsidR="00A117D1" w:rsidRPr="00A53463" w:rsidRDefault="00A117D1" w:rsidP="008A5775">
            <w:pPr>
              <w:rPr>
                <w:b/>
                <w:spacing w:val="-10"/>
                <w:sz w:val="24"/>
              </w:rPr>
            </w:pPr>
            <w:r>
              <w:rPr>
                <w:noProof/>
                <w:spacing w:val="-10"/>
                <w:sz w:val="24"/>
              </w:rPr>
              <w:object w:dxaOrig="1440" w:dyaOrig="1440" w14:anchorId="7040F7F4">
                <v:group id="_x0000_s1274" style="position:absolute;margin-left:4.2pt;margin-top:36.9pt;width:122.35pt;height:103.25pt;z-index:251662336" coordorigin="5366,6819" coordsize="2447,2065">
                  <v:line id="_x0000_s1275" style="position:absolute" from="5512,7849" to="7642,7850"/>
                  <v:shape id="_x0000_s1276" style="position:absolute;left:5512;top:6992;width:2130;height:857;mso-wrap-distance-left:9pt;mso-wrap-distance-top:0;mso-wrap-distance-right:9pt;mso-wrap-distance-bottom:0;v-text-anchor:top" coordsize="2130,857" path="m,857l1348,r782,857e" filled="f" fillcolor="black">
                    <v:path arrowok="t"/>
                  </v:shape>
                  <v:shape id="_x0000_s1277" style="position:absolute;left:5512;top:7849;width:2130;height:857;flip:y;mso-wrap-distance-left:9pt;mso-wrap-distance-top:0;mso-wrap-distance-right:9pt;mso-wrap-distance-bottom:0;v-text-anchor:top" coordsize="2130,857" path="m,857l1348,r782,857e" filled="f" fillcolor="black">
                    <v:path arrowok="t"/>
                  </v:shape>
                  <v:shape id="_x0000_s1278" style="position:absolute;left:6582;top:7847;width:671;height:433;mso-wrap-distance-left:9pt;mso-wrap-distance-top:0;mso-wrap-distance-right:9pt;mso-wrap-distance-bottom:0;v-text-anchor:top" coordsize="671,433" path="m,l671,433e" filled="f" fillcolor="black">
                    <v:path arrowok="t"/>
                  </v:shape>
                  <v:shape id="_x0000_s1279" type="#_x0000_t75" style="position:absolute;left:6778;top:6819;width:168;height:182">
                    <v:imagedata r:id="rId43" o:title=""/>
                  </v:shape>
                  <v:shape id="_x0000_s1280" type="#_x0000_t75" style="position:absolute;left:7645;top:7744;width:168;height:195">
                    <v:imagedata r:id="rId44" o:title=""/>
                  </v:shape>
                  <v:shape id="_x0000_s1281" type="#_x0000_t75" style="position:absolute;left:6516;top:7656;width:195;height:195">
                    <v:imagedata r:id="rId45" o:title=""/>
                  </v:shape>
                  <v:shape id="_x0000_s1282" type="#_x0000_t75" style="position:absolute;left:5366;top:7752;width:168;height:182">
                    <v:imagedata r:id="rId46" o:title=""/>
                  </v:shape>
                  <v:shape id="_x0000_s1283" type="#_x0000_t75" style="position:absolute;left:7254;top:8243;width:154;height:182">
                    <v:imagedata r:id="rId47" o:title=""/>
                  </v:shape>
                  <v:shape id="_x0000_s1284" type="#_x0000_t75" style="position:absolute;left:6790;top:8702;width:140;height:182">
                    <v:imagedata r:id="rId48" o:title=""/>
                  </v:shape>
                </v:group>
                <o:OLEObject Type="Embed" ProgID="Equation.DSMT4" ShapeID="_x0000_s1279" DrawAspect="Content" ObjectID="_1662794453" r:id="rId49"/>
                <o:OLEObject Type="Embed" ProgID="Equation.DSMT4" ShapeID="_x0000_s1280" DrawAspect="Content" ObjectID="_1662794454" r:id="rId50"/>
                <o:OLEObject Type="Embed" ProgID="Equation.DSMT4" ShapeID="_x0000_s1281" DrawAspect="Content" ObjectID="_1662794455" r:id="rId51"/>
                <o:OLEObject Type="Embed" ProgID="Equation.DSMT4" ShapeID="_x0000_s1282" DrawAspect="Content" ObjectID="_1662794456" r:id="rId52"/>
                <o:OLEObject Type="Embed" ProgID="Equation.DSMT4" ShapeID="_x0000_s1283" DrawAspect="Content" ObjectID="_1662794457" r:id="rId53"/>
                <o:OLEObject Type="Embed" ProgID="Equation.DSMT4" ShapeID="_x0000_s1284" DrawAspect="Content" ObjectID="_1662794458" r:id="rId54"/>
              </w:object>
            </w:r>
            <w:r w:rsidRPr="00A53463">
              <w:rPr>
                <w:b/>
                <w:spacing w:val="-10"/>
                <w:sz w:val="24"/>
              </w:rPr>
              <w:t xml:space="preserve">Ñaùp: </w:t>
            </w:r>
            <w:r w:rsidRPr="00A53463">
              <w:rPr>
                <w:spacing w:val="-10"/>
                <w:sz w:val="24"/>
              </w:rPr>
              <w:t xml:space="preserve"> Boán HS leân baûng ñieàn vaøo baûng phuï</w:t>
            </w:r>
          </w:p>
        </w:tc>
        <w:tc>
          <w:tcPr>
            <w:tcW w:w="3380" w:type="dxa"/>
            <w:tcBorders>
              <w:top w:val="nil"/>
              <w:bottom w:val="single" w:sz="8" w:space="0" w:color="auto"/>
              <w:right w:val="single" w:sz="12" w:space="0" w:color="auto"/>
            </w:tcBorders>
            <w:shd w:val="clear" w:color="auto" w:fill="auto"/>
          </w:tcPr>
          <w:p w14:paraId="1A90857F" w14:textId="77777777" w:rsidR="00A117D1" w:rsidRPr="00A53463" w:rsidRDefault="00A117D1" w:rsidP="008A5775">
            <w:pPr>
              <w:rPr>
                <w:spacing w:val="-10"/>
                <w:sz w:val="24"/>
              </w:rPr>
            </w:pPr>
          </w:p>
          <w:p w14:paraId="355E1C20" w14:textId="77777777" w:rsidR="00A117D1" w:rsidRPr="00A53463" w:rsidRDefault="00A117D1" w:rsidP="008A5775">
            <w:pPr>
              <w:rPr>
                <w:spacing w:val="-10"/>
                <w:sz w:val="24"/>
              </w:rPr>
            </w:pPr>
            <w:r>
              <w:rPr>
                <w:noProof/>
                <w:spacing w:val="-10"/>
                <w:sz w:val="24"/>
              </w:rPr>
              <w:object w:dxaOrig="1440" w:dyaOrig="1440" w14:anchorId="07754D92">
                <v:group id="_x0000_s1256" style="position:absolute;margin-left:18.3pt;margin-top:15.45pt;width:118.15pt;height:64.9pt;z-index:251661312" coordorigin="8408,1963" coordsize="2363,1298">
                  <v:line id="_x0000_s1257" style="position:absolute;rotation:-1437877fd;flip:x" from="8408,3110" to="10478,3111"/>
                  <v:line id="_x0000_s1258" style="position:absolute;rotation:1511243fd;flip:x" from="8701,2763" to="10771,2764"/>
                  <v:line id="_x0000_s1259" style="position:absolute;rotation:-1437877fd;flip:x" from="8666,2470" to="10736,247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0" type="#_x0000_t19" style="position:absolute;left:9446;top:2882;width:123;height:236" coordsize="21600,41371" adj="-5025107,4615517,,21019" path="wr-21600,-581,21600,42619,4977,,7236,41371nfewr-21600,-581,21600,42619,4977,,7236,41371l,21019nsxe" fillcolor="black" strokeweight=".5pt">
                    <v:path o:connectlocs="4977,0;7236,41371;0,21019"/>
                  </v:shape>
                  <v:shape id="_x0000_s1261" type="#_x0000_t19" style="position:absolute;left:9713;top:2503;width:123;height:236;flip:x y" coordsize="21600,41371" adj="-5025107,4615517,,21019" path="wr-21600,-581,21600,42619,4977,,7236,41371nfewr-21600,-581,21600,42619,4977,,7236,41371l,21019nsxe" fillcolor="black" strokeweight=".5pt">
                    <v:path o:connectlocs="4977,0;7236,41371;0,21019"/>
                  </v:shape>
                  <v:shape id="_x0000_s1262" type="#_x0000_t75" style="position:absolute;left:9895;top:2354;width:168;height:182">
                    <v:imagedata r:id="rId11" o:title=""/>
                  </v:shape>
                  <v:shape id="_x0000_s1263" type="#_x0000_t75" style="position:absolute;left:9145;top:3079;width:168;height:182">
                    <v:imagedata r:id="rId55" o:title=""/>
                  </v:shape>
                  <v:shape id="_x0000_s1264" type="#_x0000_t75" style="position:absolute;left:8496;top:2555;width:140;height:195">
                    <v:imagedata r:id="rId56" o:title=""/>
                  </v:shape>
                  <v:shape id="_x0000_s1265" type="#_x0000_t75" style="position:absolute;left:8745;top:1963;width:140;height:154">
                    <v:imagedata r:id="rId57" o:title=""/>
                  </v:shape>
                  <v:shape id="_x0000_s1266" type="#_x0000_t75" style="position:absolute;left:9129;top:3005;width:97;height:182">
                    <v:imagedata r:id="rId58" o:title=""/>
                  </v:shape>
                  <v:shape id="_x0000_s1267" type="#_x0000_t75" style="position:absolute;left:9347;top:2917;width:140;height:182">
                    <v:imagedata r:id="rId59" o:title=""/>
                  </v:shape>
                  <v:shape id="_x0000_s1268" type="#_x0000_t75" style="position:absolute;left:9121;top:2788;width:126;height:195">
                    <v:imagedata r:id="rId60" o:title=""/>
                  </v:shape>
                  <v:shape id="_x0000_s1269" type="#_x0000_t75" style="position:absolute;left:8887;top:2917;width:140;height:182">
                    <v:imagedata r:id="rId61" o:title=""/>
                  </v:shape>
                  <v:shape id="_x0000_s1270" type="#_x0000_t75" style="position:absolute;left:10020;top:2619;width:97;height:182">
                    <v:imagedata r:id="rId58" o:title=""/>
                  </v:shape>
                  <v:shape id="_x0000_s1271" type="#_x0000_t75" style="position:absolute;left:10206;top:2523;width:140;height:182">
                    <v:imagedata r:id="rId59" o:title=""/>
                  </v:shape>
                  <v:shape id="_x0000_s1272" type="#_x0000_t75" style="position:absolute;left:10004;top:2426;width:126;height:195">
                    <v:imagedata r:id="rId60" o:title=""/>
                  </v:shape>
                  <v:shape id="_x0000_s1273" type="#_x0000_t75" style="position:absolute;left:9754;top:2539;width:140;height:182">
                    <v:imagedata r:id="rId61" o:title=""/>
                  </v:shape>
                </v:group>
                <o:OLEObject Type="Embed" ProgID="Equation.DSMT4" ShapeID="_x0000_s1262" DrawAspect="Content" ObjectID="_1662794459" r:id="rId62"/>
                <o:OLEObject Type="Embed" ProgID="Equation.DSMT4" ShapeID="_x0000_s1263" DrawAspect="Content" ObjectID="_1662794460" r:id="rId63"/>
                <o:OLEObject Type="Embed" ProgID="Equation.DSMT4" ShapeID="_x0000_s1264" DrawAspect="Content" ObjectID="_1662794461" r:id="rId64"/>
                <o:OLEObject Type="Embed" ProgID="Equation.DSMT4" ShapeID="_x0000_s1265" DrawAspect="Content" ObjectID="_1662794462" r:id="rId65"/>
                <o:OLEObject Type="Embed" ProgID="Equation.DSMT4" ShapeID="_x0000_s1266" DrawAspect="Content" ObjectID="_1662794463" r:id="rId66"/>
                <o:OLEObject Type="Embed" ProgID="Equation.DSMT4" ShapeID="_x0000_s1267" DrawAspect="Content" ObjectID="_1662794464" r:id="rId67"/>
                <o:OLEObject Type="Embed" ProgID="Equation.DSMT4" ShapeID="_x0000_s1268" DrawAspect="Content" ObjectID="_1662794465" r:id="rId68"/>
                <o:OLEObject Type="Embed" ProgID="Equation.DSMT4" ShapeID="_x0000_s1269" DrawAspect="Content" ObjectID="_1662794466" r:id="rId69"/>
                <o:OLEObject Type="Embed" ProgID="Equation.DSMT4" ShapeID="_x0000_s1270" DrawAspect="Content" ObjectID="_1662794467" r:id="rId70"/>
                <o:OLEObject Type="Embed" ProgID="Equation.DSMT4" ShapeID="_x0000_s1271" DrawAspect="Content" ObjectID="_1662794468" r:id="rId71"/>
                <o:OLEObject Type="Embed" ProgID="Equation.DSMT4" ShapeID="_x0000_s1272" DrawAspect="Content" ObjectID="_1662794469" r:id="rId72"/>
                <o:OLEObject Type="Embed" ProgID="Equation.DSMT4" ShapeID="_x0000_s1273" DrawAspect="Content" ObjectID="_1662794470" r:id="rId73"/>
              </w:object>
            </w:r>
          </w:p>
          <w:p w14:paraId="7669B9EF" w14:textId="77777777" w:rsidR="00A117D1" w:rsidRPr="00A53463" w:rsidRDefault="00A117D1" w:rsidP="008A5775">
            <w:pPr>
              <w:rPr>
                <w:spacing w:val="-10"/>
                <w:sz w:val="24"/>
              </w:rPr>
            </w:pPr>
          </w:p>
          <w:p w14:paraId="510EFC83" w14:textId="77777777" w:rsidR="00A117D1" w:rsidRPr="00A53463" w:rsidRDefault="00A117D1" w:rsidP="008A5775">
            <w:pPr>
              <w:rPr>
                <w:spacing w:val="-10"/>
                <w:sz w:val="24"/>
              </w:rPr>
            </w:pPr>
          </w:p>
          <w:p w14:paraId="46F9FCA4" w14:textId="77777777" w:rsidR="00A117D1" w:rsidRPr="00A53463" w:rsidRDefault="00A117D1" w:rsidP="008A5775">
            <w:pPr>
              <w:rPr>
                <w:spacing w:val="-10"/>
                <w:sz w:val="24"/>
              </w:rPr>
            </w:pPr>
          </w:p>
          <w:p w14:paraId="7F5DEB41" w14:textId="77777777" w:rsidR="00A117D1" w:rsidRPr="00A53463" w:rsidRDefault="00A117D1" w:rsidP="008A5775">
            <w:pPr>
              <w:rPr>
                <w:spacing w:val="-10"/>
                <w:sz w:val="24"/>
              </w:rPr>
            </w:pPr>
          </w:p>
          <w:p w14:paraId="511707FC" w14:textId="77777777" w:rsidR="00A117D1" w:rsidRPr="00A53463" w:rsidRDefault="00A117D1" w:rsidP="008A5775">
            <w:pPr>
              <w:rPr>
                <w:spacing w:val="-10"/>
                <w:sz w:val="24"/>
              </w:rPr>
            </w:pPr>
          </w:p>
          <w:p w14:paraId="7B9A339F" w14:textId="77777777" w:rsidR="00A117D1" w:rsidRPr="00A53463" w:rsidRDefault="00A117D1" w:rsidP="008A5775">
            <w:pPr>
              <w:rPr>
                <w:spacing w:val="-10"/>
                <w:sz w:val="24"/>
                <w:bdr w:val="single" w:sz="8" w:space="0" w:color="auto"/>
                <w:lang w:val="fr-FR"/>
              </w:rPr>
            </w:pPr>
            <w:r w:rsidRPr="00A53463">
              <w:rPr>
                <w:spacing w:val="-10"/>
                <w:sz w:val="24"/>
                <w:bdr w:val="single" w:sz="8" w:space="0" w:color="auto"/>
                <w:lang w:val="fr-FR"/>
              </w:rPr>
              <w:t>?1</w:t>
            </w:r>
          </w:p>
          <w:p w14:paraId="65BB5C3C" w14:textId="77777777" w:rsidR="00A117D1" w:rsidRPr="00A53463" w:rsidRDefault="00A117D1" w:rsidP="008A5775">
            <w:pPr>
              <w:rPr>
                <w:spacing w:val="-10"/>
                <w:sz w:val="24"/>
                <w:lang w:val="fr-FR"/>
              </w:rPr>
            </w:pPr>
            <w:r w:rsidRPr="00A53463">
              <w:rPr>
                <w:spacing w:val="-10"/>
                <w:sz w:val="24"/>
                <w:lang w:val="fr-FR"/>
              </w:rPr>
              <w:t xml:space="preserve">Hai caëp goùc sole </w:t>
            </w:r>
            <w:proofErr w:type="gramStart"/>
            <w:r w:rsidRPr="00A53463">
              <w:rPr>
                <w:spacing w:val="-10"/>
                <w:sz w:val="24"/>
                <w:lang w:val="fr-FR"/>
              </w:rPr>
              <w:t>trong:</w:t>
            </w:r>
            <w:proofErr w:type="gramEnd"/>
          </w:p>
          <w:p w14:paraId="5FCE6534" w14:textId="77777777" w:rsidR="00A117D1" w:rsidRPr="00A53463" w:rsidRDefault="00A117D1" w:rsidP="008A5775">
            <w:pPr>
              <w:rPr>
                <w:spacing w:val="-10"/>
                <w:sz w:val="24"/>
              </w:rPr>
            </w:pPr>
            <w:r w:rsidRPr="00A53463">
              <w:rPr>
                <w:noProof/>
                <w:spacing w:val="-10"/>
                <w:position w:val="-12"/>
                <w:sz w:val="24"/>
              </w:rPr>
              <w:drawing>
                <wp:inline distT="0" distB="0" distL="0" distR="0" wp14:anchorId="4B6AFC96" wp14:editId="6268DCCF">
                  <wp:extent cx="1190625" cy="266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p>
          <w:p w14:paraId="0C0D5BF4" w14:textId="77777777" w:rsidR="00A117D1" w:rsidRPr="00A53463" w:rsidRDefault="00A117D1" w:rsidP="008A5775">
            <w:pPr>
              <w:rPr>
                <w:spacing w:val="-10"/>
                <w:sz w:val="24"/>
              </w:rPr>
            </w:pPr>
            <w:r w:rsidRPr="00A53463">
              <w:rPr>
                <w:spacing w:val="-10"/>
                <w:sz w:val="24"/>
              </w:rPr>
              <w:t>Boán caëp goùc ñoàng vò:</w:t>
            </w:r>
          </w:p>
          <w:p w14:paraId="778D4DDE" w14:textId="77777777" w:rsidR="00A117D1" w:rsidRPr="00A53463" w:rsidRDefault="00A117D1" w:rsidP="008A5775">
            <w:pPr>
              <w:rPr>
                <w:spacing w:val="-10"/>
                <w:sz w:val="24"/>
              </w:rPr>
            </w:pPr>
            <w:r w:rsidRPr="00A53463">
              <w:rPr>
                <w:noProof/>
                <w:spacing w:val="-10"/>
                <w:position w:val="-36"/>
                <w:sz w:val="24"/>
              </w:rPr>
              <w:drawing>
                <wp:inline distT="0" distB="0" distL="0" distR="0" wp14:anchorId="6BEBD4A0" wp14:editId="5148FFC0">
                  <wp:extent cx="1209675" cy="5334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09675" cy="533400"/>
                          </a:xfrm>
                          <a:prstGeom prst="rect">
                            <a:avLst/>
                          </a:prstGeom>
                          <a:noFill/>
                          <a:ln>
                            <a:noFill/>
                          </a:ln>
                        </pic:spPr>
                      </pic:pic>
                    </a:graphicData>
                  </a:graphic>
                </wp:inline>
              </w:drawing>
            </w:r>
          </w:p>
          <w:p w14:paraId="02F140A1" w14:textId="77777777" w:rsidR="00A117D1" w:rsidRPr="00A53463" w:rsidRDefault="00A117D1" w:rsidP="008A5775">
            <w:pPr>
              <w:rPr>
                <w:spacing w:val="-10"/>
                <w:sz w:val="24"/>
              </w:rPr>
            </w:pPr>
            <w:r w:rsidRPr="00A53463">
              <w:rPr>
                <w:b/>
                <w:spacing w:val="-10"/>
                <w:sz w:val="24"/>
              </w:rPr>
              <w:t>Baøi 21 (89)</w:t>
            </w:r>
          </w:p>
          <w:p w14:paraId="7C490114" w14:textId="77777777" w:rsidR="00A117D1" w:rsidRPr="00A53463" w:rsidRDefault="00A117D1" w:rsidP="008A5775">
            <w:pPr>
              <w:rPr>
                <w:spacing w:val="-10"/>
                <w:sz w:val="24"/>
              </w:rPr>
            </w:pPr>
            <w:r w:rsidRPr="00A53463">
              <w:rPr>
                <w:spacing w:val="-10"/>
                <w:sz w:val="24"/>
              </w:rPr>
              <w:t>a)</w:t>
            </w:r>
            <w:r w:rsidRPr="00A53463">
              <w:rPr>
                <w:noProof/>
                <w:spacing w:val="-10"/>
                <w:position w:val="-6"/>
                <w:sz w:val="24"/>
              </w:rPr>
              <w:drawing>
                <wp:inline distT="0" distB="0" distL="0" distR="0" wp14:anchorId="78884BE1" wp14:editId="1FD3DC7E">
                  <wp:extent cx="85725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A53463">
              <w:rPr>
                <w:spacing w:val="-10"/>
                <w:sz w:val="24"/>
              </w:rPr>
              <w:t xml:space="preserve"> laø moät caëp goùc sole trong</w:t>
            </w:r>
          </w:p>
          <w:p w14:paraId="17BB5CFF" w14:textId="77777777" w:rsidR="00A117D1" w:rsidRPr="00A53463" w:rsidRDefault="00A117D1" w:rsidP="008A5775">
            <w:pPr>
              <w:rPr>
                <w:spacing w:val="-10"/>
                <w:sz w:val="24"/>
              </w:rPr>
            </w:pPr>
            <w:r w:rsidRPr="00A53463">
              <w:rPr>
                <w:spacing w:val="-10"/>
                <w:sz w:val="24"/>
              </w:rPr>
              <w:t xml:space="preserve">b) </w:t>
            </w:r>
            <w:r w:rsidRPr="00A53463">
              <w:rPr>
                <w:noProof/>
                <w:spacing w:val="-10"/>
                <w:position w:val="-6"/>
                <w:sz w:val="24"/>
              </w:rPr>
              <w:drawing>
                <wp:inline distT="0" distB="0" distL="0" distR="0" wp14:anchorId="1DBE9B07" wp14:editId="344E196F">
                  <wp:extent cx="85725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A53463">
              <w:rPr>
                <w:spacing w:val="-10"/>
                <w:sz w:val="24"/>
              </w:rPr>
              <w:t xml:space="preserve"> laø moät caëp goùc ñoàng vò.</w:t>
            </w:r>
          </w:p>
          <w:p w14:paraId="09EB6F71" w14:textId="77777777" w:rsidR="00A117D1" w:rsidRPr="00A53463" w:rsidRDefault="00A117D1" w:rsidP="008A5775">
            <w:pPr>
              <w:rPr>
                <w:spacing w:val="-10"/>
                <w:sz w:val="24"/>
              </w:rPr>
            </w:pPr>
            <w:r w:rsidRPr="00A53463">
              <w:rPr>
                <w:spacing w:val="-10"/>
                <w:sz w:val="24"/>
              </w:rPr>
              <w:t xml:space="preserve">c) </w:t>
            </w:r>
            <w:r w:rsidRPr="00A53463">
              <w:rPr>
                <w:noProof/>
                <w:spacing w:val="-10"/>
                <w:position w:val="-6"/>
                <w:sz w:val="24"/>
              </w:rPr>
              <w:drawing>
                <wp:inline distT="0" distB="0" distL="0" distR="0" wp14:anchorId="33329283" wp14:editId="362B879A">
                  <wp:extent cx="85725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A53463">
              <w:rPr>
                <w:spacing w:val="-10"/>
                <w:sz w:val="24"/>
              </w:rPr>
              <w:t>laø moät caëp goùc ñoàng vò.</w:t>
            </w:r>
          </w:p>
          <w:p w14:paraId="281EFC7F" w14:textId="77777777" w:rsidR="00A117D1" w:rsidRPr="00A53463" w:rsidRDefault="00A117D1" w:rsidP="008A5775">
            <w:pPr>
              <w:rPr>
                <w:spacing w:val="-10"/>
                <w:sz w:val="24"/>
                <w:lang w:val="fr-FR"/>
              </w:rPr>
            </w:pPr>
            <w:r w:rsidRPr="00A53463">
              <w:rPr>
                <w:spacing w:val="-10"/>
                <w:sz w:val="24"/>
                <w:lang w:val="fr-FR"/>
              </w:rPr>
              <w:t xml:space="preserve">d) </w:t>
            </w:r>
            <w:r w:rsidRPr="00A53463">
              <w:rPr>
                <w:noProof/>
                <w:spacing w:val="-10"/>
                <w:position w:val="-6"/>
                <w:sz w:val="24"/>
              </w:rPr>
              <w:drawing>
                <wp:inline distT="0" distB="0" distL="0" distR="0" wp14:anchorId="3EFDFAE2" wp14:editId="308E8512">
                  <wp:extent cx="8572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A53463">
              <w:rPr>
                <w:spacing w:val="-10"/>
                <w:sz w:val="24"/>
                <w:lang w:val="fr-FR"/>
              </w:rPr>
              <w:t xml:space="preserve"> laø moät caëp goùc sole trong</w:t>
            </w:r>
          </w:p>
        </w:tc>
      </w:tr>
      <w:tr w:rsidR="00A117D1" w:rsidRPr="00A53463" w14:paraId="180380CC" w14:textId="77777777" w:rsidTr="008A5775">
        <w:tc>
          <w:tcPr>
            <w:tcW w:w="707" w:type="dxa"/>
            <w:tcBorders>
              <w:top w:val="single" w:sz="8" w:space="0" w:color="auto"/>
              <w:bottom w:val="single" w:sz="8" w:space="0" w:color="auto"/>
            </w:tcBorders>
            <w:shd w:val="clear" w:color="auto" w:fill="auto"/>
          </w:tcPr>
          <w:p w14:paraId="13B576B4" w14:textId="77777777" w:rsidR="00A117D1" w:rsidRPr="00A53463" w:rsidRDefault="00A117D1" w:rsidP="008A5775">
            <w:pPr>
              <w:jc w:val="center"/>
              <w:rPr>
                <w:spacing w:val="-10"/>
                <w:sz w:val="24"/>
              </w:rPr>
            </w:pPr>
            <w:r w:rsidRPr="00A53463">
              <w:rPr>
                <w:spacing w:val="-10"/>
                <w:sz w:val="24"/>
              </w:rPr>
              <w:t>16ph</w:t>
            </w:r>
          </w:p>
        </w:tc>
        <w:tc>
          <w:tcPr>
            <w:tcW w:w="3220" w:type="dxa"/>
            <w:tcBorders>
              <w:top w:val="single" w:sz="8" w:space="0" w:color="auto"/>
              <w:bottom w:val="single" w:sz="8" w:space="0" w:color="auto"/>
            </w:tcBorders>
            <w:shd w:val="clear" w:color="auto" w:fill="auto"/>
          </w:tcPr>
          <w:p w14:paraId="3397A218" w14:textId="77777777" w:rsidR="00A117D1" w:rsidRPr="00A53463" w:rsidRDefault="00A117D1" w:rsidP="008A5775">
            <w:pPr>
              <w:rPr>
                <w:b/>
                <w:spacing w:val="-10"/>
                <w:sz w:val="24"/>
              </w:rPr>
            </w:pPr>
            <w:r w:rsidRPr="00A53463">
              <w:rPr>
                <w:b/>
                <w:spacing w:val="-10"/>
                <w:sz w:val="24"/>
                <w:u w:val="single"/>
              </w:rPr>
              <w:t>Hoaït ñoäng 2</w:t>
            </w:r>
            <w:r w:rsidRPr="00A53463">
              <w:rPr>
                <w:b/>
                <w:spacing w:val="-10"/>
                <w:sz w:val="24"/>
              </w:rPr>
              <w:t>: Tính chaát</w:t>
            </w:r>
          </w:p>
        </w:tc>
        <w:tc>
          <w:tcPr>
            <w:tcW w:w="2760" w:type="dxa"/>
            <w:tcBorders>
              <w:top w:val="single" w:sz="8" w:space="0" w:color="auto"/>
              <w:bottom w:val="single" w:sz="8" w:space="0" w:color="auto"/>
            </w:tcBorders>
            <w:shd w:val="clear" w:color="auto" w:fill="auto"/>
          </w:tcPr>
          <w:p w14:paraId="5B32503A" w14:textId="77777777" w:rsidR="00A117D1" w:rsidRPr="00A53463" w:rsidRDefault="00A117D1" w:rsidP="008A5775">
            <w:pPr>
              <w:rPr>
                <w:spacing w:val="-10"/>
                <w:sz w:val="24"/>
              </w:rPr>
            </w:pPr>
            <w:r w:rsidRPr="00A53463">
              <w:rPr>
                <w:b/>
                <w:spacing w:val="-10"/>
                <w:sz w:val="24"/>
                <w:u w:val="single"/>
              </w:rPr>
              <w:t>Hoaït ñoäng 2</w:t>
            </w:r>
            <w:r w:rsidRPr="00A53463">
              <w:rPr>
                <w:b/>
                <w:spacing w:val="-10"/>
                <w:sz w:val="24"/>
              </w:rPr>
              <w:t>: Tính chaát</w:t>
            </w:r>
          </w:p>
        </w:tc>
        <w:tc>
          <w:tcPr>
            <w:tcW w:w="3380" w:type="dxa"/>
            <w:tcBorders>
              <w:top w:val="single" w:sz="8" w:space="0" w:color="auto"/>
              <w:bottom w:val="single" w:sz="8" w:space="0" w:color="auto"/>
            </w:tcBorders>
            <w:shd w:val="clear" w:color="auto" w:fill="auto"/>
          </w:tcPr>
          <w:p w14:paraId="343CB549" w14:textId="77777777" w:rsidR="00A117D1" w:rsidRPr="00A53463" w:rsidRDefault="00A117D1" w:rsidP="008A5775">
            <w:pPr>
              <w:rPr>
                <w:b/>
                <w:spacing w:val="-10"/>
                <w:sz w:val="24"/>
              </w:rPr>
            </w:pPr>
            <w:r w:rsidRPr="00A53463">
              <w:rPr>
                <w:b/>
                <w:spacing w:val="-10"/>
                <w:sz w:val="24"/>
              </w:rPr>
              <w:t xml:space="preserve">2- </w:t>
            </w:r>
            <w:r w:rsidRPr="00A53463">
              <w:rPr>
                <w:b/>
                <w:spacing w:val="-10"/>
                <w:sz w:val="24"/>
                <w:u w:val="single"/>
              </w:rPr>
              <w:t>Tính chaát</w:t>
            </w:r>
          </w:p>
        </w:tc>
      </w:tr>
      <w:tr w:rsidR="00A117D1" w:rsidRPr="00A53463" w14:paraId="7BFDB996" w14:textId="77777777" w:rsidTr="008A5775">
        <w:tc>
          <w:tcPr>
            <w:tcW w:w="707" w:type="dxa"/>
            <w:tcBorders>
              <w:top w:val="single" w:sz="8" w:space="0" w:color="auto"/>
              <w:bottom w:val="nil"/>
            </w:tcBorders>
            <w:shd w:val="clear" w:color="auto" w:fill="auto"/>
          </w:tcPr>
          <w:p w14:paraId="5970CC54" w14:textId="77777777" w:rsidR="00A117D1" w:rsidRPr="00A53463" w:rsidRDefault="00A117D1" w:rsidP="008A5775">
            <w:pPr>
              <w:jc w:val="center"/>
              <w:rPr>
                <w:spacing w:val="-10"/>
                <w:sz w:val="24"/>
              </w:rPr>
            </w:pPr>
          </w:p>
        </w:tc>
        <w:tc>
          <w:tcPr>
            <w:tcW w:w="3220" w:type="dxa"/>
            <w:tcBorders>
              <w:top w:val="single" w:sz="8" w:space="0" w:color="auto"/>
              <w:bottom w:val="nil"/>
            </w:tcBorders>
            <w:shd w:val="clear" w:color="auto" w:fill="auto"/>
          </w:tcPr>
          <w:p w14:paraId="575B9186" w14:textId="77777777" w:rsidR="00A117D1" w:rsidRPr="00A53463" w:rsidRDefault="00A117D1" w:rsidP="008A5775">
            <w:pPr>
              <w:rPr>
                <w:spacing w:val="-10"/>
                <w:sz w:val="24"/>
              </w:rPr>
            </w:pPr>
            <w:r w:rsidRPr="00A53463">
              <w:rPr>
                <w:spacing w:val="-10"/>
                <w:sz w:val="24"/>
              </w:rPr>
              <w:t>*GV cho HS quan saùt hình 13</w:t>
            </w:r>
          </w:p>
          <w:p w14:paraId="6EEAA7CE" w14:textId="77777777" w:rsidR="00A117D1" w:rsidRPr="00A53463" w:rsidRDefault="00A117D1" w:rsidP="008A5775">
            <w:pPr>
              <w:rPr>
                <w:b/>
                <w:spacing w:val="-10"/>
                <w:sz w:val="24"/>
              </w:rPr>
            </w:pPr>
            <w:r w:rsidRPr="00A53463">
              <w:rPr>
                <w:b/>
                <w:spacing w:val="-10"/>
                <w:sz w:val="24"/>
              </w:rPr>
              <w:t>Hoûi:</w:t>
            </w:r>
            <w:r w:rsidRPr="00A53463">
              <w:rPr>
                <w:spacing w:val="-10"/>
                <w:sz w:val="24"/>
              </w:rPr>
              <w:t xml:space="preserve"> Goïi 1 HS ñoïc hình 13</w:t>
            </w:r>
          </w:p>
          <w:p w14:paraId="3B3479C8" w14:textId="77777777" w:rsidR="00A117D1" w:rsidRPr="00A53463" w:rsidRDefault="00A117D1" w:rsidP="008A5775">
            <w:pPr>
              <w:rPr>
                <w:b/>
                <w:spacing w:val="-10"/>
                <w:sz w:val="24"/>
              </w:rPr>
            </w:pPr>
          </w:p>
          <w:p w14:paraId="6730AF84" w14:textId="77777777" w:rsidR="00A117D1" w:rsidRPr="00A53463" w:rsidRDefault="00A117D1" w:rsidP="008A5775">
            <w:pPr>
              <w:rPr>
                <w:spacing w:val="-10"/>
                <w:sz w:val="24"/>
                <w:bdr w:val="single" w:sz="4" w:space="0" w:color="auto"/>
              </w:rPr>
            </w:pPr>
            <w:r w:rsidRPr="00A53463">
              <w:rPr>
                <w:b/>
                <w:spacing w:val="-10"/>
                <w:sz w:val="24"/>
              </w:rPr>
              <w:t>Hoûi:</w:t>
            </w:r>
            <w:r w:rsidRPr="00A53463">
              <w:rPr>
                <w:spacing w:val="-10"/>
                <w:sz w:val="24"/>
              </w:rPr>
              <w:t xml:space="preserve"> GV cho HS </w:t>
            </w:r>
            <w:proofErr w:type="gramStart"/>
            <w:r w:rsidRPr="00A53463">
              <w:rPr>
                <w:spacing w:val="-10"/>
                <w:sz w:val="24"/>
              </w:rPr>
              <w:t xml:space="preserve">laøm  </w:t>
            </w:r>
            <w:r w:rsidRPr="00A53463">
              <w:rPr>
                <w:spacing w:val="-10"/>
                <w:sz w:val="24"/>
                <w:bdr w:val="single" w:sz="4" w:space="0" w:color="auto"/>
              </w:rPr>
              <w:t>?</w:t>
            </w:r>
            <w:proofErr w:type="gramEnd"/>
            <w:r w:rsidRPr="00A53463">
              <w:rPr>
                <w:spacing w:val="-10"/>
                <w:sz w:val="24"/>
                <w:bdr w:val="single" w:sz="4" w:space="0" w:color="auto"/>
              </w:rPr>
              <w:t>2</w:t>
            </w:r>
          </w:p>
          <w:p w14:paraId="51CA4E31" w14:textId="77777777" w:rsidR="00A117D1" w:rsidRPr="00A53463" w:rsidRDefault="00A117D1" w:rsidP="008A5775">
            <w:pPr>
              <w:rPr>
                <w:spacing w:val="-10"/>
                <w:sz w:val="24"/>
              </w:rPr>
            </w:pPr>
            <w:r w:rsidRPr="00A53463">
              <w:rPr>
                <w:spacing w:val="-10"/>
                <w:sz w:val="24"/>
              </w:rPr>
              <w:t>*GV chia lôùp thaønh 6 nhoùm</w:t>
            </w:r>
          </w:p>
          <w:p w14:paraId="59269593" w14:textId="77777777" w:rsidR="00A117D1" w:rsidRPr="00A53463" w:rsidRDefault="00A117D1" w:rsidP="008A5775">
            <w:pPr>
              <w:rPr>
                <w:spacing w:val="-10"/>
                <w:sz w:val="24"/>
              </w:rPr>
            </w:pPr>
            <w:r w:rsidRPr="00A53463">
              <w:rPr>
                <w:spacing w:val="-10"/>
                <w:sz w:val="24"/>
              </w:rPr>
              <w:t>*GV söõa laïi caâu b):</w:t>
            </w:r>
          </w:p>
          <w:p w14:paraId="38451832"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Haõy so saùnh </w:t>
            </w:r>
            <w:r w:rsidRPr="00A53463">
              <w:rPr>
                <w:noProof/>
                <w:spacing w:val="-10"/>
                <w:position w:val="-12"/>
                <w:sz w:val="24"/>
              </w:rPr>
              <w:drawing>
                <wp:inline distT="0" distB="0" distL="0" distR="0" wp14:anchorId="6693DCA0" wp14:editId="5183E534">
                  <wp:extent cx="581025" cy="2667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p>
          <w:p w14:paraId="4DBE104D" w14:textId="77777777" w:rsidR="00A117D1" w:rsidRPr="00A53463" w:rsidRDefault="00A117D1" w:rsidP="008A5775">
            <w:pPr>
              <w:rPr>
                <w:spacing w:val="-10"/>
                <w:sz w:val="24"/>
              </w:rPr>
            </w:pPr>
          </w:p>
          <w:p w14:paraId="0F844785" w14:textId="77777777" w:rsidR="00A117D1" w:rsidRPr="00A53463" w:rsidRDefault="00A117D1" w:rsidP="008A5775">
            <w:pPr>
              <w:rPr>
                <w:spacing w:val="-10"/>
                <w:sz w:val="24"/>
              </w:rPr>
            </w:pPr>
          </w:p>
          <w:p w14:paraId="60B88238" w14:textId="77777777" w:rsidR="00A117D1" w:rsidRPr="00A53463" w:rsidRDefault="00A117D1" w:rsidP="008A5775">
            <w:pPr>
              <w:rPr>
                <w:spacing w:val="-10"/>
                <w:sz w:val="24"/>
              </w:rPr>
            </w:pPr>
          </w:p>
          <w:p w14:paraId="2168946F" w14:textId="77777777" w:rsidR="00A117D1" w:rsidRPr="00A53463" w:rsidRDefault="00A117D1" w:rsidP="008A5775">
            <w:pPr>
              <w:rPr>
                <w:spacing w:val="-10"/>
                <w:sz w:val="24"/>
              </w:rPr>
            </w:pPr>
          </w:p>
          <w:p w14:paraId="441323FE" w14:textId="77777777" w:rsidR="00A117D1" w:rsidRPr="00A53463" w:rsidRDefault="00A117D1" w:rsidP="008A5775">
            <w:pPr>
              <w:rPr>
                <w:spacing w:val="-10"/>
                <w:sz w:val="24"/>
              </w:rPr>
            </w:pPr>
          </w:p>
          <w:p w14:paraId="2D588D8F" w14:textId="77777777" w:rsidR="00A117D1" w:rsidRPr="00A53463" w:rsidRDefault="00A117D1" w:rsidP="008A5775">
            <w:pPr>
              <w:rPr>
                <w:spacing w:val="-10"/>
                <w:sz w:val="24"/>
              </w:rPr>
            </w:pPr>
          </w:p>
        </w:tc>
        <w:tc>
          <w:tcPr>
            <w:tcW w:w="2760" w:type="dxa"/>
            <w:tcBorders>
              <w:top w:val="single" w:sz="8" w:space="0" w:color="auto"/>
              <w:bottom w:val="nil"/>
            </w:tcBorders>
            <w:shd w:val="clear" w:color="auto" w:fill="auto"/>
          </w:tcPr>
          <w:p w14:paraId="393B68F6" w14:textId="77777777" w:rsidR="00A117D1" w:rsidRPr="00A53463" w:rsidRDefault="00A117D1" w:rsidP="008A5775">
            <w:pPr>
              <w:rPr>
                <w:spacing w:val="-10"/>
                <w:sz w:val="24"/>
              </w:rPr>
            </w:pPr>
            <w:r w:rsidRPr="00A53463">
              <w:rPr>
                <w:spacing w:val="-10"/>
                <w:sz w:val="24"/>
              </w:rPr>
              <w:t>- Caû lôùp quan saùt.</w:t>
            </w:r>
          </w:p>
          <w:p w14:paraId="3736802E" w14:textId="77777777" w:rsidR="00A117D1" w:rsidRPr="00A53463" w:rsidRDefault="00A117D1" w:rsidP="008A5775">
            <w:pPr>
              <w:rPr>
                <w:b/>
                <w:spacing w:val="-10"/>
                <w:sz w:val="24"/>
              </w:rPr>
            </w:pPr>
            <w:r w:rsidRPr="00A53463">
              <w:rPr>
                <w:b/>
                <w:spacing w:val="-10"/>
                <w:sz w:val="24"/>
              </w:rPr>
              <w:t>Ñaùp:</w:t>
            </w:r>
            <w:r w:rsidRPr="00A53463">
              <w:rPr>
                <w:spacing w:val="-10"/>
                <w:sz w:val="24"/>
              </w:rPr>
              <w:t xml:space="preserve">  1 HS ñöùng taøi choã ñoïc.</w:t>
            </w:r>
          </w:p>
          <w:p w14:paraId="40E0443F" w14:textId="77777777" w:rsidR="00A117D1" w:rsidRPr="00A53463" w:rsidRDefault="00A117D1" w:rsidP="008A5775">
            <w:pPr>
              <w:rPr>
                <w:b/>
                <w:spacing w:val="-10"/>
                <w:sz w:val="24"/>
              </w:rPr>
            </w:pPr>
            <w:r w:rsidRPr="00A53463">
              <w:rPr>
                <w:b/>
                <w:spacing w:val="-10"/>
                <w:sz w:val="24"/>
              </w:rPr>
              <w:t xml:space="preserve">Ñaùp: </w:t>
            </w:r>
            <w:r w:rsidRPr="00A53463">
              <w:rPr>
                <w:spacing w:val="-10"/>
                <w:sz w:val="24"/>
              </w:rPr>
              <w:t xml:space="preserve">  Caùc nhoùm hoaït ñoäng</w:t>
            </w:r>
          </w:p>
          <w:p w14:paraId="76A6EF10" w14:textId="77777777" w:rsidR="00A117D1" w:rsidRPr="00A53463" w:rsidRDefault="00A117D1" w:rsidP="008A5775">
            <w:pPr>
              <w:rPr>
                <w:spacing w:val="-10"/>
                <w:sz w:val="24"/>
              </w:rPr>
            </w:pPr>
            <w:r w:rsidRPr="00A53463">
              <w:rPr>
                <w:spacing w:val="-10"/>
                <w:sz w:val="24"/>
              </w:rPr>
              <w:t xml:space="preserve">Cho:      </w:t>
            </w:r>
            <w:r w:rsidRPr="00A53463">
              <w:rPr>
                <w:noProof/>
                <w:spacing w:val="-10"/>
                <w:position w:val="-58"/>
                <w:sz w:val="24"/>
              </w:rPr>
              <w:drawing>
                <wp:inline distT="0" distB="0" distL="0" distR="0" wp14:anchorId="4BFCD820" wp14:editId="3DFC3478">
                  <wp:extent cx="1085850" cy="800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85850" cy="800100"/>
                          </a:xfrm>
                          <a:prstGeom prst="rect">
                            <a:avLst/>
                          </a:prstGeom>
                          <a:noFill/>
                          <a:ln>
                            <a:noFill/>
                          </a:ln>
                        </pic:spPr>
                      </pic:pic>
                    </a:graphicData>
                  </a:graphic>
                </wp:inline>
              </w:drawing>
            </w:r>
          </w:p>
          <w:p w14:paraId="7D2E3245" w14:textId="77777777" w:rsidR="00A117D1" w:rsidRPr="00A53463" w:rsidRDefault="00A117D1" w:rsidP="008A5775">
            <w:pPr>
              <w:rPr>
                <w:spacing w:val="-10"/>
                <w:sz w:val="24"/>
              </w:rPr>
            </w:pPr>
            <w:r w:rsidRPr="00A53463">
              <w:rPr>
                <w:spacing w:val="-10"/>
                <w:sz w:val="24"/>
              </w:rPr>
              <w:t>Tìm:</w:t>
            </w:r>
          </w:p>
          <w:p w14:paraId="704B6BD6" w14:textId="77777777" w:rsidR="00A117D1" w:rsidRPr="00A53463" w:rsidRDefault="00A117D1" w:rsidP="008A5775">
            <w:pPr>
              <w:rPr>
                <w:spacing w:val="-10"/>
                <w:sz w:val="24"/>
              </w:rPr>
            </w:pPr>
            <w:r w:rsidRPr="00A53463">
              <w:rPr>
                <w:spacing w:val="-10"/>
                <w:sz w:val="24"/>
              </w:rPr>
              <w:t>a)</w:t>
            </w:r>
            <w:r w:rsidRPr="00A53463">
              <w:rPr>
                <w:noProof/>
                <w:spacing w:val="-10"/>
                <w:position w:val="-12"/>
                <w:sz w:val="24"/>
              </w:rPr>
              <w:drawing>
                <wp:inline distT="0" distB="0" distL="0" distR="0" wp14:anchorId="0F75A834" wp14:editId="2FC286BE">
                  <wp:extent cx="1314450" cy="2667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14450" cy="266700"/>
                          </a:xfrm>
                          <a:prstGeom prst="rect">
                            <a:avLst/>
                          </a:prstGeom>
                          <a:noFill/>
                          <a:ln>
                            <a:noFill/>
                          </a:ln>
                        </pic:spPr>
                      </pic:pic>
                    </a:graphicData>
                  </a:graphic>
                </wp:inline>
              </w:drawing>
            </w:r>
          </w:p>
          <w:p w14:paraId="1874EACE" w14:textId="77777777" w:rsidR="00A117D1" w:rsidRPr="00A53463" w:rsidRDefault="00A117D1" w:rsidP="008A5775">
            <w:pPr>
              <w:rPr>
                <w:spacing w:val="-10"/>
                <w:sz w:val="24"/>
              </w:rPr>
            </w:pPr>
            <w:r w:rsidRPr="00A53463">
              <w:rPr>
                <w:spacing w:val="-10"/>
                <w:sz w:val="24"/>
              </w:rPr>
              <w:t>b)</w:t>
            </w:r>
            <w:r w:rsidRPr="00A53463">
              <w:rPr>
                <w:noProof/>
                <w:spacing w:val="-10"/>
                <w:position w:val="-12"/>
                <w:sz w:val="24"/>
              </w:rPr>
              <w:drawing>
                <wp:inline distT="0" distB="0" distL="0" distR="0" wp14:anchorId="54B7F52C" wp14:editId="30458422">
                  <wp:extent cx="904875" cy="2667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A53463">
              <w:rPr>
                <w:noProof/>
                <w:spacing w:val="-10"/>
                <w:position w:val="-12"/>
                <w:sz w:val="24"/>
              </w:rPr>
              <w:drawing>
                <wp:inline distT="0" distB="0" distL="0" distR="0" wp14:anchorId="75EADC72" wp14:editId="4E180849">
                  <wp:extent cx="200025" cy="2667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A53463">
              <w:rPr>
                <w:spacing w:val="-10"/>
                <w:sz w:val="24"/>
              </w:rPr>
              <w:t>vaø</w:t>
            </w:r>
            <w:r w:rsidRPr="00A53463">
              <w:rPr>
                <w:noProof/>
                <w:spacing w:val="-10"/>
                <w:position w:val="-12"/>
                <w:sz w:val="24"/>
              </w:rPr>
              <w:drawing>
                <wp:inline distT="0" distB="0" distL="0" distR="0" wp14:anchorId="0B02B090" wp14:editId="013C4834">
                  <wp:extent cx="200025" cy="2667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p>
          <w:p w14:paraId="58609044" w14:textId="77777777" w:rsidR="00A117D1" w:rsidRPr="00A53463" w:rsidRDefault="00A117D1" w:rsidP="008A5775">
            <w:pPr>
              <w:rPr>
                <w:spacing w:val="-10"/>
                <w:sz w:val="24"/>
              </w:rPr>
            </w:pPr>
            <w:r w:rsidRPr="00A53463">
              <w:rPr>
                <w:spacing w:val="-10"/>
                <w:sz w:val="24"/>
              </w:rPr>
              <w:t>c)Vieát teân ba caëp goùc ñoàng vò coøn laïi vôùi soá ño cuûa noù</w:t>
            </w:r>
          </w:p>
        </w:tc>
        <w:tc>
          <w:tcPr>
            <w:tcW w:w="3380" w:type="dxa"/>
            <w:tcBorders>
              <w:top w:val="single" w:sz="8" w:space="0" w:color="auto"/>
              <w:bottom w:val="nil"/>
            </w:tcBorders>
            <w:shd w:val="clear" w:color="auto" w:fill="auto"/>
          </w:tcPr>
          <w:p w14:paraId="0B8B59B9" w14:textId="77777777" w:rsidR="00A117D1" w:rsidRPr="00A53463" w:rsidRDefault="00A117D1" w:rsidP="008A5775">
            <w:pPr>
              <w:rPr>
                <w:spacing w:val="-10"/>
                <w:sz w:val="24"/>
              </w:rPr>
            </w:pPr>
          </w:p>
        </w:tc>
      </w:tr>
      <w:tr w:rsidR="00A117D1" w:rsidRPr="00A53463" w14:paraId="09E3EB40" w14:textId="77777777" w:rsidTr="008A5775">
        <w:tc>
          <w:tcPr>
            <w:tcW w:w="707" w:type="dxa"/>
            <w:tcBorders>
              <w:top w:val="nil"/>
              <w:bottom w:val="nil"/>
            </w:tcBorders>
            <w:shd w:val="clear" w:color="auto" w:fill="auto"/>
          </w:tcPr>
          <w:p w14:paraId="4FC5B636" w14:textId="77777777" w:rsidR="00A117D1" w:rsidRPr="00A53463" w:rsidRDefault="00A117D1" w:rsidP="008A5775">
            <w:pPr>
              <w:jc w:val="center"/>
              <w:rPr>
                <w:spacing w:val="-10"/>
                <w:sz w:val="24"/>
              </w:rPr>
            </w:pPr>
          </w:p>
        </w:tc>
        <w:tc>
          <w:tcPr>
            <w:tcW w:w="3220" w:type="dxa"/>
            <w:tcBorders>
              <w:top w:val="nil"/>
              <w:bottom w:val="nil"/>
            </w:tcBorders>
            <w:shd w:val="clear" w:color="auto" w:fill="auto"/>
          </w:tcPr>
          <w:p w14:paraId="6EEC263B" w14:textId="77777777" w:rsidR="00A117D1" w:rsidRPr="00A53463" w:rsidRDefault="00A117D1" w:rsidP="008A5775">
            <w:pPr>
              <w:rPr>
                <w:spacing w:val="-10"/>
                <w:sz w:val="24"/>
              </w:rPr>
            </w:pPr>
            <w:r w:rsidRPr="00A53463">
              <w:rPr>
                <w:spacing w:val="-10"/>
                <w:sz w:val="24"/>
              </w:rPr>
              <w:t xml:space="preserve">*GV yeâu caàu baøi laøm phaûi coù toùm taét döôùi daïng: cho vaø tìm. Coù hình veõ, kyù hieäu ñaày </w:t>
            </w:r>
            <w:proofErr w:type="gramStart"/>
            <w:r w:rsidRPr="00A53463">
              <w:rPr>
                <w:spacing w:val="-10"/>
                <w:sz w:val="24"/>
              </w:rPr>
              <w:t>ñuû .</w:t>
            </w:r>
            <w:proofErr w:type="gramEnd"/>
          </w:p>
          <w:p w14:paraId="7483A5DC" w14:textId="77777777" w:rsidR="00A117D1" w:rsidRPr="00A53463" w:rsidRDefault="00A117D1" w:rsidP="008A5775">
            <w:pPr>
              <w:rPr>
                <w:spacing w:val="-10"/>
                <w:sz w:val="24"/>
              </w:rPr>
            </w:pPr>
          </w:p>
          <w:p w14:paraId="797ECFA5" w14:textId="77777777" w:rsidR="00A117D1" w:rsidRPr="00A53463" w:rsidRDefault="00A117D1" w:rsidP="008A5775">
            <w:pPr>
              <w:rPr>
                <w:spacing w:val="-10"/>
                <w:sz w:val="24"/>
              </w:rPr>
            </w:pPr>
          </w:p>
          <w:p w14:paraId="10F0EE59" w14:textId="77777777" w:rsidR="00A117D1" w:rsidRPr="00A53463" w:rsidRDefault="00A117D1" w:rsidP="008A5775">
            <w:pPr>
              <w:rPr>
                <w:spacing w:val="-10"/>
                <w:sz w:val="24"/>
              </w:rPr>
            </w:pPr>
          </w:p>
          <w:p w14:paraId="05F4741F" w14:textId="77777777" w:rsidR="00A117D1" w:rsidRPr="00A53463" w:rsidRDefault="00A117D1" w:rsidP="008A5775">
            <w:pPr>
              <w:rPr>
                <w:spacing w:val="-10"/>
                <w:sz w:val="24"/>
              </w:rPr>
            </w:pPr>
          </w:p>
          <w:p w14:paraId="0E178E0D" w14:textId="77777777" w:rsidR="00A117D1" w:rsidRPr="00A53463" w:rsidRDefault="00A117D1" w:rsidP="008A5775">
            <w:pPr>
              <w:rPr>
                <w:spacing w:val="-10"/>
                <w:sz w:val="24"/>
              </w:rPr>
            </w:pPr>
          </w:p>
          <w:p w14:paraId="38B13275" w14:textId="77777777" w:rsidR="00A117D1" w:rsidRPr="00A53463" w:rsidRDefault="00A117D1" w:rsidP="008A5775">
            <w:pPr>
              <w:rPr>
                <w:spacing w:val="-10"/>
                <w:sz w:val="24"/>
              </w:rPr>
            </w:pPr>
          </w:p>
          <w:p w14:paraId="00E99304" w14:textId="77777777" w:rsidR="00A117D1" w:rsidRPr="00A53463" w:rsidRDefault="00A117D1" w:rsidP="008A5775">
            <w:pPr>
              <w:rPr>
                <w:spacing w:val="-10"/>
                <w:sz w:val="24"/>
              </w:rPr>
            </w:pPr>
          </w:p>
          <w:p w14:paraId="1BB9B222" w14:textId="77777777" w:rsidR="00A117D1" w:rsidRPr="00A53463" w:rsidRDefault="00A117D1" w:rsidP="008A5775">
            <w:pPr>
              <w:rPr>
                <w:spacing w:val="-10"/>
                <w:sz w:val="24"/>
              </w:rPr>
            </w:pPr>
          </w:p>
          <w:p w14:paraId="3DF3863D" w14:textId="77777777" w:rsidR="00A117D1" w:rsidRPr="00A53463" w:rsidRDefault="00A117D1" w:rsidP="008A5775">
            <w:pPr>
              <w:rPr>
                <w:spacing w:val="-10"/>
                <w:sz w:val="24"/>
              </w:rPr>
            </w:pPr>
          </w:p>
          <w:p w14:paraId="4271A6DE" w14:textId="77777777" w:rsidR="00A117D1" w:rsidRPr="00A53463" w:rsidRDefault="00A117D1" w:rsidP="008A5775">
            <w:pPr>
              <w:rPr>
                <w:spacing w:val="-10"/>
                <w:sz w:val="24"/>
              </w:rPr>
            </w:pPr>
          </w:p>
          <w:p w14:paraId="1D1B6692" w14:textId="77777777" w:rsidR="00A117D1" w:rsidRPr="00A53463" w:rsidRDefault="00A117D1" w:rsidP="008A5775">
            <w:pPr>
              <w:rPr>
                <w:spacing w:val="-10"/>
                <w:sz w:val="24"/>
              </w:rPr>
            </w:pPr>
          </w:p>
          <w:p w14:paraId="3F3AB34D" w14:textId="77777777" w:rsidR="00A117D1" w:rsidRPr="00A53463" w:rsidRDefault="00A117D1" w:rsidP="008A5775">
            <w:pPr>
              <w:rPr>
                <w:spacing w:val="-10"/>
                <w:sz w:val="24"/>
              </w:rPr>
            </w:pPr>
          </w:p>
          <w:p w14:paraId="49FD56A8" w14:textId="77777777" w:rsidR="00A117D1" w:rsidRPr="00A53463" w:rsidRDefault="00A117D1" w:rsidP="008A5775">
            <w:pPr>
              <w:rPr>
                <w:spacing w:val="-10"/>
                <w:sz w:val="24"/>
              </w:rPr>
            </w:pPr>
          </w:p>
          <w:p w14:paraId="16F24207" w14:textId="77777777" w:rsidR="00A117D1" w:rsidRPr="00A53463" w:rsidRDefault="00A117D1" w:rsidP="008A5775">
            <w:pPr>
              <w:rPr>
                <w:spacing w:val="-10"/>
                <w:sz w:val="24"/>
              </w:rPr>
            </w:pPr>
          </w:p>
          <w:p w14:paraId="66DBB599" w14:textId="77777777" w:rsidR="00A117D1" w:rsidRPr="00A53463" w:rsidRDefault="00A117D1" w:rsidP="008A5775">
            <w:pPr>
              <w:rPr>
                <w:spacing w:val="-10"/>
                <w:sz w:val="24"/>
              </w:rPr>
            </w:pPr>
            <w:proofErr w:type="gramStart"/>
            <w:r w:rsidRPr="00A53463">
              <w:rPr>
                <w:b/>
                <w:spacing w:val="-10"/>
                <w:sz w:val="24"/>
              </w:rPr>
              <w:t>Hoûi:</w:t>
            </w:r>
            <w:r w:rsidRPr="00A53463">
              <w:rPr>
                <w:spacing w:val="-10"/>
                <w:sz w:val="24"/>
              </w:rPr>
              <w:t>Neáu</w:t>
            </w:r>
            <w:proofErr w:type="gramEnd"/>
            <w:r w:rsidRPr="00A53463">
              <w:rPr>
                <w:spacing w:val="-10"/>
                <w:sz w:val="24"/>
              </w:rPr>
              <w:t xml:space="preserve"> ñöôøng thaúng c caét hai ñöôøng thaúng a, b vaø trong caùc goùc taïo thaønh coù moät caëp goùc sole trong baèng nhau thì caëp goùc sole trong coøn laïi vaø caùc caëp goùc ñoàng vò nhö theá naøo?</w:t>
            </w:r>
          </w:p>
        </w:tc>
        <w:tc>
          <w:tcPr>
            <w:tcW w:w="2760" w:type="dxa"/>
            <w:tcBorders>
              <w:top w:val="nil"/>
              <w:bottom w:val="nil"/>
            </w:tcBorders>
            <w:shd w:val="clear" w:color="auto" w:fill="auto"/>
          </w:tcPr>
          <w:p w14:paraId="15D28B1F" w14:textId="77777777" w:rsidR="00A117D1" w:rsidRPr="00A53463" w:rsidRDefault="00A117D1" w:rsidP="008A5775">
            <w:pPr>
              <w:rPr>
                <w:spacing w:val="-10"/>
                <w:sz w:val="24"/>
              </w:rPr>
            </w:pPr>
            <w:r w:rsidRPr="00A53463">
              <w:rPr>
                <w:spacing w:val="-10"/>
                <w:sz w:val="24"/>
              </w:rPr>
              <w:lastRenderedPageBreak/>
              <w:t>*Ñaïi dieän moät nhoùm leân baûng trình baøy hình veõ, giaû thieát, keát luaän vaø caâu a.</w:t>
            </w:r>
          </w:p>
          <w:p w14:paraId="492FE440" w14:textId="77777777" w:rsidR="00A117D1" w:rsidRPr="00A53463" w:rsidRDefault="00A117D1" w:rsidP="008A5775">
            <w:pPr>
              <w:rPr>
                <w:spacing w:val="-10"/>
                <w:sz w:val="24"/>
              </w:rPr>
            </w:pPr>
            <w:r w:rsidRPr="00A53463">
              <w:rPr>
                <w:spacing w:val="-10"/>
                <w:sz w:val="24"/>
              </w:rPr>
              <w:t>Ñaïi dieän nhoùm khaùc trình baøy caâu b vaø c.</w:t>
            </w:r>
          </w:p>
          <w:p w14:paraId="4D5449BC" w14:textId="77777777" w:rsidR="00A117D1" w:rsidRPr="00A53463" w:rsidRDefault="00A117D1" w:rsidP="008A5775">
            <w:pPr>
              <w:rPr>
                <w:spacing w:val="-10"/>
                <w:sz w:val="24"/>
              </w:rPr>
            </w:pPr>
          </w:p>
          <w:p w14:paraId="359D8D03" w14:textId="77777777" w:rsidR="00A117D1" w:rsidRPr="00A53463" w:rsidRDefault="00A117D1" w:rsidP="008A5775">
            <w:pPr>
              <w:rPr>
                <w:spacing w:val="-10"/>
                <w:sz w:val="24"/>
              </w:rPr>
            </w:pPr>
          </w:p>
          <w:p w14:paraId="78376C27" w14:textId="77777777" w:rsidR="00A117D1" w:rsidRPr="00A53463" w:rsidRDefault="00A117D1" w:rsidP="008A5775">
            <w:pPr>
              <w:rPr>
                <w:spacing w:val="-10"/>
                <w:sz w:val="24"/>
              </w:rPr>
            </w:pPr>
          </w:p>
          <w:p w14:paraId="013CF9A0" w14:textId="77777777" w:rsidR="00A117D1" w:rsidRPr="00A53463" w:rsidRDefault="00A117D1" w:rsidP="008A5775">
            <w:pPr>
              <w:rPr>
                <w:spacing w:val="-10"/>
                <w:sz w:val="24"/>
              </w:rPr>
            </w:pPr>
            <w:r>
              <w:rPr>
                <w:noProof/>
                <w:spacing w:val="-10"/>
                <w:sz w:val="24"/>
              </w:rPr>
              <w:object w:dxaOrig="1440" w:dyaOrig="1440" w14:anchorId="3A2D8C51">
                <v:group id="_x0000_s1285" style="position:absolute;margin-left:3.3pt;margin-top:2.85pt;width:118.15pt;height:63.7pt;z-index:251663360" coordorigin="5415,1086" coordsize="2363,1274">
                  <v:line id="_x0000_s1286" style="position:absolute;rotation:-1437877fd;flip:x" from="5415,2223" to="7485,2224"/>
                  <v:line id="_x0000_s1287" style="position:absolute;rotation:1511243fd;flip:x" from="5708,1876" to="7778,1877"/>
                  <v:line id="_x0000_s1288" style="position:absolute;rotation:-1437877fd;flip:x" from="5673,1583" to="7743,1584"/>
                  <v:shape id="_x0000_s1289" type="#_x0000_t19" style="position:absolute;left:6453;top:1995;width:123;height:236" coordsize="21600,41371" adj="-5025107,4615517,,21019" path="wr-21600,-581,21600,42619,4977,,7236,41371nfewr-21600,-581,21600,42619,4977,,7236,41371l,21019nsxe" fillcolor="black" strokeweight=".5pt">
                    <v:path o:connectlocs="4977,0;7236,41371;0,21019"/>
                  </v:shape>
                  <v:shape id="_x0000_s1290" type="#_x0000_t19" style="position:absolute;left:6720;top:1616;width:123;height:236;flip:x y" coordsize="21600,41371" adj="-5025107,4615517,,21019" path="wr-21600,-581,21600,42619,4977,,7236,41371nfewr-21600,-581,21600,42619,4977,,7236,41371l,21019nsxe" fillcolor="black" strokeweight=".5pt">
                    <v:path o:connectlocs="4977,0;7236,41371;0,21019"/>
                  </v:shape>
                  <v:shape id="_x0000_s1291" type="#_x0000_t75" style="position:absolute;left:6931;top:1487;width:168;height:182">
                    <v:imagedata r:id="rId11" o:title=""/>
                  </v:shape>
                  <v:shape id="_x0000_s1292" type="#_x0000_t75" style="position:absolute;left:6182;top:2178;width:168;height:182">
                    <v:imagedata r:id="rId85" o:title=""/>
                  </v:shape>
                  <v:shape id="_x0000_s1293" type="#_x0000_t75" style="position:absolute;left:5512;top:1678;width:140;height:195">
                    <v:imagedata r:id="rId86" o:title=""/>
                  </v:shape>
                  <v:shape id="_x0000_s1294" type="#_x0000_t75" style="position:absolute;left:5782;top:1086;width:140;height:154">
                    <v:imagedata r:id="rId87" o:title=""/>
                  </v:shape>
                  <v:shape id="_x0000_s1295" type="#_x0000_t75" style="position:absolute;left:7036;top:1726;width:97;height:182">
                    <v:imagedata r:id="rId88" o:title=""/>
                  </v:shape>
                  <v:shape id="_x0000_s1296" type="#_x0000_t75" style="position:absolute;left:7217;top:1638;width:140;height:182">
                    <v:imagedata r:id="rId89" o:title=""/>
                  </v:shape>
                  <v:shape id="_x0000_s1297" type="#_x0000_t75" style="position:absolute;left:7025;top:1541;width:126;height:195">
                    <v:imagedata r:id="rId90" o:title=""/>
                  </v:shape>
                  <v:shape id="_x0000_s1298" type="#_x0000_t75" style="position:absolute;left:6786;top:1646;width:140;height:182">
                    <v:imagedata r:id="rId91" o:title=""/>
                  </v:shape>
                  <v:shape id="_x0000_s1299" type="#_x0000_t75" style="position:absolute;left:6137;top:2112;width:97;height:182">
                    <v:imagedata r:id="rId88" o:title=""/>
                  </v:shape>
                  <v:shape id="_x0000_s1300" type="#_x0000_t75" style="position:absolute;left:6371;top:2032;width:140;height:182">
                    <v:imagedata r:id="rId89" o:title=""/>
                  </v:shape>
                  <v:shape id="_x0000_s1301" type="#_x0000_t75" style="position:absolute;left:6141;top:1905;width:126;height:195">
                    <v:imagedata r:id="rId90" o:title=""/>
                  </v:shape>
                  <v:shape id="_x0000_s1302" type="#_x0000_t75" style="position:absolute;left:5903;top:2032;width:140;height:182">
                    <v:imagedata r:id="rId91" o:title=""/>
                  </v:shape>
                </v:group>
                <o:OLEObject Type="Embed" ProgID="Equation.DSMT4" ShapeID="_x0000_s1291" DrawAspect="Content" ObjectID="_1662794471" r:id="rId92"/>
                <o:OLEObject Type="Embed" ProgID="Equation.DSMT4" ShapeID="_x0000_s1292" DrawAspect="Content" ObjectID="_1662794472" r:id="rId93"/>
                <o:OLEObject Type="Embed" ProgID="Equation.DSMT4" ShapeID="_x0000_s1293" DrawAspect="Content" ObjectID="_1662794473" r:id="rId94"/>
                <o:OLEObject Type="Embed" ProgID="Equation.DSMT4" ShapeID="_x0000_s1294" DrawAspect="Content" ObjectID="_1662794474" r:id="rId95"/>
                <o:OLEObject Type="Embed" ProgID="Equation.DSMT4" ShapeID="_x0000_s1295" DrawAspect="Content" ObjectID="_1662794475" r:id="rId96"/>
                <o:OLEObject Type="Embed" ProgID="Equation.DSMT4" ShapeID="_x0000_s1296" DrawAspect="Content" ObjectID="_1662794476" r:id="rId97"/>
                <o:OLEObject Type="Embed" ProgID="Equation.DSMT4" ShapeID="_x0000_s1297" DrawAspect="Content" ObjectID="_1662794477" r:id="rId98"/>
                <o:OLEObject Type="Embed" ProgID="Equation.DSMT4" ShapeID="_x0000_s1298" DrawAspect="Content" ObjectID="_1662794478" r:id="rId99"/>
                <o:OLEObject Type="Embed" ProgID="Equation.DSMT4" ShapeID="_x0000_s1299" DrawAspect="Content" ObjectID="_1662794479" r:id="rId100"/>
                <o:OLEObject Type="Embed" ProgID="Equation.DSMT4" ShapeID="_x0000_s1300" DrawAspect="Content" ObjectID="_1662794480" r:id="rId101"/>
                <o:OLEObject Type="Embed" ProgID="Equation.DSMT4" ShapeID="_x0000_s1301" DrawAspect="Content" ObjectID="_1662794481" r:id="rId102"/>
                <o:OLEObject Type="Embed" ProgID="Equation.DSMT4" ShapeID="_x0000_s1302" DrawAspect="Content" ObjectID="_1662794482" r:id="rId103"/>
              </w:object>
            </w:r>
          </w:p>
          <w:p w14:paraId="1B412081" w14:textId="77777777" w:rsidR="00A117D1" w:rsidRPr="00A53463" w:rsidRDefault="00A117D1" w:rsidP="008A5775">
            <w:pPr>
              <w:rPr>
                <w:spacing w:val="-10"/>
                <w:sz w:val="24"/>
              </w:rPr>
            </w:pPr>
          </w:p>
          <w:p w14:paraId="2C88C33E" w14:textId="77777777" w:rsidR="00A117D1" w:rsidRPr="00A53463" w:rsidRDefault="00A117D1" w:rsidP="008A5775">
            <w:pPr>
              <w:rPr>
                <w:spacing w:val="-10"/>
                <w:sz w:val="24"/>
              </w:rPr>
            </w:pPr>
          </w:p>
          <w:p w14:paraId="15B6E05B" w14:textId="77777777" w:rsidR="00A117D1" w:rsidRPr="00A53463" w:rsidRDefault="00A117D1" w:rsidP="008A5775">
            <w:pPr>
              <w:rPr>
                <w:spacing w:val="-10"/>
                <w:sz w:val="24"/>
              </w:rPr>
            </w:pPr>
          </w:p>
          <w:p w14:paraId="23C9AF15" w14:textId="77777777" w:rsidR="00A117D1" w:rsidRPr="00A53463" w:rsidRDefault="00A117D1" w:rsidP="008A5775">
            <w:pPr>
              <w:rPr>
                <w:spacing w:val="-10"/>
                <w:sz w:val="24"/>
              </w:rPr>
            </w:pPr>
          </w:p>
          <w:p w14:paraId="0B4E7450" w14:textId="77777777" w:rsidR="00A117D1" w:rsidRPr="00A53463" w:rsidRDefault="00A117D1" w:rsidP="008A5775">
            <w:pPr>
              <w:rPr>
                <w:spacing w:val="-10"/>
                <w:sz w:val="24"/>
              </w:rPr>
            </w:pPr>
          </w:p>
          <w:p w14:paraId="5BD0DB51" w14:textId="77777777" w:rsidR="00A117D1" w:rsidRPr="00A53463" w:rsidRDefault="00A117D1" w:rsidP="008A5775">
            <w:pPr>
              <w:rPr>
                <w:spacing w:val="-10"/>
                <w:sz w:val="24"/>
              </w:rPr>
            </w:pPr>
          </w:p>
          <w:p w14:paraId="767AA819" w14:textId="77777777" w:rsidR="00A117D1" w:rsidRPr="00A53463" w:rsidRDefault="00A117D1" w:rsidP="008A5775">
            <w:pPr>
              <w:rPr>
                <w:spacing w:val="-10"/>
                <w:sz w:val="24"/>
              </w:rPr>
            </w:pPr>
          </w:p>
          <w:p w14:paraId="5A8FBE5E" w14:textId="77777777" w:rsidR="00A117D1" w:rsidRPr="00A53463" w:rsidRDefault="00A117D1" w:rsidP="008A5775">
            <w:pPr>
              <w:rPr>
                <w:spacing w:val="-10"/>
                <w:sz w:val="24"/>
              </w:rPr>
            </w:pPr>
            <w:r w:rsidRPr="00A53463">
              <w:rPr>
                <w:b/>
                <w:spacing w:val="-10"/>
                <w:sz w:val="24"/>
              </w:rPr>
              <w:t>Ñaùp:</w:t>
            </w:r>
          </w:p>
          <w:p w14:paraId="5786FC94" w14:textId="77777777" w:rsidR="00A117D1" w:rsidRPr="00A53463" w:rsidRDefault="00A117D1" w:rsidP="008A5775">
            <w:pPr>
              <w:rPr>
                <w:spacing w:val="-10"/>
                <w:sz w:val="24"/>
              </w:rPr>
            </w:pPr>
            <w:r w:rsidRPr="00A53463">
              <w:rPr>
                <w:spacing w:val="-10"/>
                <w:sz w:val="24"/>
              </w:rPr>
              <w:t>- Caëp goùc sole trong coøn laïi baèng nhau.</w:t>
            </w:r>
          </w:p>
          <w:p w14:paraId="7094B133" w14:textId="77777777" w:rsidR="00A117D1" w:rsidRPr="00A53463" w:rsidRDefault="00A117D1" w:rsidP="008A5775">
            <w:pPr>
              <w:rPr>
                <w:spacing w:val="-10"/>
                <w:sz w:val="24"/>
              </w:rPr>
            </w:pPr>
            <w:r w:rsidRPr="00A53463">
              <w:rPr>
                <w:spacing w:val="-10"/>
                <w:sz w:val="24"/>
              </w:rPr>
              <w:t>- Hai goùc ñoàng vò baèng nhau.</w:t>
            </w:r>
          </w:p>
        </w:tc>
        <w:tc>
          <w:tcPr>
            <w:tcW w:w="3380" w:type="dxa"/>
            <w:tcBorders>
              <w:top w:val="nil"/>
              <w:bottom w:val="nil"/>
            </w:tcBorders>
            <w:shd w:val="clear" w:color="auto" w:fill="auto"/>
          </w:tcPr>
          <w:p w14:paraId="135EDFE6" w14:textId="77777777" w:rsidR="00A117D1" w:rsidRPr="00A53463" w:rsidRDefault="00A117D1" w:rsidP="008A5775">
            <w:pPr>
              <w:rPr>
                <w:spacing w:val="-10"/>
                <w:sz w:val="24"/>
                <w:lang w:val="fr-FR"/>
              </w:rPr>
            </w:pPr>
            <w:r w:rsidRPr="00A53463">
              <w:rPr>
                <w:spacing w:val="-10"/>
                <w:sz w:val="24"/>
                <w:lang w:val="fr-FR"/>
              </w:rPr>
              <w:lastRenderedPageBreak/>
              <w:t>a) Coù</w:t>
            </w:r>
            <w:r w:rsidRPr="00A53463">
              <w:rPr>
                <w:noProof/>
                <w:spacing w:val="-10"/>
                <w:position w:val="-12"/>
                <w:sz w:val="24"/>
              </w:rPr>
              <w:drawing>
                <wp:inline distT="0" distB="0" distL="0" distR="0" wp14:anchorId="00AA95BD" wp14:editId="2B3F1289">
                  <wp:extent cx="542925" cy="2667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A53463">
              <w:rPr>
                <w:spacing w:val="-10"/>
                <w:sz w:val="24"/>
                <w:lang w:val="fr-FR"/>
              </w:rPr>
              <w:t>laø hai goùc keà buø</w:t>
            </w:r>
          </w:p>
          <w:p w14:paraId="39C04376" w14:textId="77777777" w:rsidR="00A117D1" w:rsidRPr="00A53463" w:rsidRDefault="00A117D1" w:rsidP="008A5775">
            <w:pPr>
              <w:rPr>
                <w:spacing w:val="-10"/>
                <w:sz w:val="24"/>
                <w:lang w:val="fr-FR"/>
              </w:rPr>
            </w:pPr>
            <w:r w:rsidRPr="00A53463">
              <w:rPr>
                <w:noProof/>
                <w:spacing w:val="-10"/>
                <w:position w:val="-12"/>
                <w:sz w:val="24"/>
              </w:rPr>
              <w:drawing>
                <wp:inline distT="0" distB="0" distL="0" distR="0" wp14:anchorId="2DB6CA74" wp14:editId="58818391">
                  <wp:extent cx="942975" cy="2667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A53463">
              <w:rPr>
                <w:spacing w:val="-10"/>
                <w:sz w:val="24"/>
                <w:lang w:val="fr-FR"/>
              </w:rPr>
              <w:t xml:space="preserve">(Tính chaát 2 goùc keà buø) </w:t>
            </w:r>
          </w:p>
          <w:p w14:paraId="1FE8D598" w14:textId="77777777" w:rsidR="00A117D1" w:rsidRPr="00A53463" w:rsidRDefault="00A117D1" w:rsidP="008A5775">
            <w:pPr>
              <w:rPr>
                <w:spacing w:val="-10"/>
                <w:sz w:val="24"/>
                <w:lang w:val="fr-FR"/>
              </w:rPr>
            </w:pPr>
            <w:proofErr w:type="gramStart"/>
            <w:r w:rsidRPr="00A53463">
              <w:rPr>
                <w:spacing w:val="-10"/>
                <w:sz w:val="24"/>
                <w:lang w:val="fr-FR"/>
              </w:rPr>
              <w:t>neân</w:t>
            </w:r>
            <w:proofErr w:type="gramEnd"/>
            <w:r w:rsidRPr="00A53463">
              <w:rPr>
                <w:noProof/>
                <w:spacing w:val="-10"/>
                <w:position w:val="-12"/>
                <w:sz w:val="24"/>
              </w:rPr>
              <w:drawing>
                <wp:inline distT="0" distB="0" distL="0" distR="0" wp14:anchorId="7BA13571" wp14:editId="728C1773">
                  <wp:extent cx="1447800" cy="2667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p>
          <w:p w14:paraId="4256E5E3" w14:textId="77777777" w:rsidR="00A117D1" w:rsidRPr="00A53463" w:rsidRDefault="00A117D1" w:rsidP="008A5775">
            <w:pPr>
              <w:rPr>
                <w:spacing w:val="-10"/>
                <w:sz w:val="24"/>
                <w:lang w:val="fr-FR"/>
              </w:rPr>
            </w:pPr>
            <w:r w:rsidRPr="00A53463">
              <w:rPr>
                <w:spacing w:val="-10"/>
                <w:sz w:val="24"/>
                <w:lang w:val="fr-FR"/>
              </w:rPr>
              <w:lastRenderedPageBreak/>
              <w:t xml:space="preserve">Töông töï </w:t>
            </w:r>
            <w:r w:rsidRPr="00A53463">
              <w:rPr>
                <w:noProof/>
                <w:spacing w:val="-10"/>
                <w:position w:val="-12"/>
                <w:sz w:val="24"/>
              </w:rPr>
              <w:drawing>
                <wp:inline distT="0" distB="0" distL="0" distR="0" wp14:anchorId="036C8A19" wp14:editId="75FA832C">
                  <wp:extent cx="962025" cy="2667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A53463">
              <w:rPr>
                <w:spacing w:val="-10"/>
                <w:sz w:val="24"/>
                <w:lang w:val="fr-FR"/>
              </w:rPr>
              <w:t>( Hai goùc keà buø).</w:t>
            </w:r>
          </w:p>
          <w:p w14:paraId="1ABDFBC0" w14:textId="77777777" w:rsidR="00A117D1" w:rsidRPr="00A53463" w:rsidRDefault="00A117D1" w:rsidP="008A5775">
            <w:pPr>
              <w:rPr>
                <w:spacing w:val="-10"/>
                <w:sz w:val="24"/>
              </w:rPr>
            </w:pPr>
            <w:r w:rsidRPr="00A53463">
              <w:rPr>
                <w:noProof/>
                <w:spacing w:val="-10"/>
                <w:position w:val="-36"/>
                <w:sz w:val="24"/>
              </w:rPr>
              <w:drawing>
                <wp:inline distT="0" distB="0" distL="0" distR="0" wp14:anchorId="268721A0" wp14:editId="2921CDAB">
                  <wp:extent cx="1628775" cy="5334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28775" cy="533400"/>
                          </a:xfrm>
                          <a:prstGeom prst="rect">
                            <a:avLst/>
                          </a:prstGeom>
                          <a:noFill/>
                          <a:ln>
                            <a:noFill/>
                          </a:ln>
                        </pic:spPr>
                      </pic:pic>
                    </a:graphicData>
                  </a:graphic>
                </wp:inline>
              </w:drawing>
            </w:r>
          </w:p>
          <w:p w14:paraId="056FB6C4" w14:textId="77777777" w:rsidR="00A117D1" w:rsidRPr="00A53463" w:rsidRDefault="00A117D1" w:rsidP="008A5775">
            <w:pPr>
              <w:rPr>
                <w:spacing w:val="-10"/>
                <w:sz w:val="24"/>
              </w:rPr>
            </w:pPr>
            <w:r w:rsidRPr="00A53463">
              <w:rPr>
                <w:spacing w:val="-10"/>
                <w:sz w:val="24"/>
              </w:rPr>
              <w:t>b)</w:t>
            </w:r>
            <w:r w:rsidRPr="00A53463">
              <w:rPr>
                <w:noProof/>
                <w:spacing w:val="-10"/>
                <w:position w:val="-12"/>
                <w:sz w:val="24"/>
              </w:rPr>
              <w:drawing>
                <wp:inline distT="0" distB="0" distL="0" distR="0" wp14:anchorId="10DBEB19" wp14:editId="5FD6C69E">
                  <wp:extent cx="876300" cy="2667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A53463">
              <w:rPr>
                <w:spacing w:val="-10"/>
                <w:sz w:val="24"/>
              </w:rPr>
              <w:t>(ñoái ñænh)</w:t>
            </w:r>
          </w:p>
          <w:p w14:paraId="29C331A8" w14:textId="77777777" w:rsidR="00A117D1" w:rsidRPr="00A53463" w:rsidRDefault="00A117D1" w:rsidP="008A5775">
            <w:pPr>
              <w:rPr>
                <w:spacing w:val="-10"/>
                <w:sz w:val="24"/>
              </w:rPr>
            </w:pPr>
            <w:r w:rsidRPr="00A53463">
              <w:rPr>
                <w:noProof/>
                <w:spacing w:val="-10"/>
                <w:position w:val="-6"/>
                <w:sz w:val="24"/>
              </w:rPr>
              <w:drawing>
                <wp:inline distT="0" distB="0" distL="0" distR="0" wp14:anchorId="4D8E7F81" wp14:editId="6EBE451D">
                  <wp:extent cx="190500" cy="1524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3463">
              <w:rPr>
                <w:noProof/>
                <w:spacing w:val="-10"/>
                <w:position w:val="-12"/>
                <w:sz w:val="24"/>
              </w:rPr>
              <w:drawing>
                <wp:inline distT="0" distB="0" distL="0" distR="0" wp14:anchorId="146E4DCB" wp14:editId="66AB19B8">
                  <wp:extent cx="876300" cy="2667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14:paraId="4054B334" w14:textId="77777777" w:rsidR="00A117D1" w:rsidRPr="00A53463" w:rsidRDefault="00A117D1" w:rsidP="008A5775">
            <w:pPr>
              <w:rPr>
                <w:spacing w:val="-10"/>
                <w:sz w:val="24"/>
              </w:rPr>
            </w:pPr>
            <w:r w:rsidRPr="00A53463">
              <w:rPr>
                <w:spacing w:val="-10"/>
                <w:sz w:val="24"/>
              </w:rPr>
              <w:t>c)Ba caëp goùc ñoàng vò coøn laïi:</w:t>
            </w:r>
          </w:p>
          <w:p w14:paraId="0C6B9C13" w14:textId="77777777" w:rsidR="00A117D1" w:rsidRPr="00A53463" w:rsidRDefault="00A117D1" w:rsidP="008A5775">
            <w:pPr>
              <w:rPr>
                <w:spacing w:val="-10"/>
                <w:sz w:val="24"/>
              </w:rPr>
            </w:pPr>
            <w:r w:rsidRPr="00A53463">
              <w:rPr>
                <w:spacing w:val="-10"/>
                <w:sz w:val="24"/>
              </w:rPr>
              <w:t xml:space="preserve">             </w:t>
            </w:r>
            <w:r w:rsidRPr="00A53463">
              <w:rPr>
                <w:noProof/>
                <w:spacing w:val="-10"/>
                <w:position w:val="-56"/>
                <w:sz w:val="24"/>
              </w:rPr>
              <w:drawing>
                <wp:inline distT="0" distB="0" distL="0" distR="0" wp14:anchorId="4D0691CB" wp14:editId="1013EC72">
                  <wp:extent cx="962025" cy="8286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62025" cy="828675"/>
                          </a:xfrm>
                          <a:prstGeom prst="rect">
                            <a:avLst/>
                          </a:prstGeom>
                          <a:noFill/>
                          <a:ln>
                            <a:noFill/>
                          </a:ln>
                        </pic:spPr>
                      </pic:pic>
                    </a:graphicData>
                  </a:graphic>
                </wp:inline>
              </w:drawing>
            </w:r>
          </w:p>
          <w:p w14:paraId="174F31A3" w14:textId="77777777" w:rsidR="00A117D1" w:rsidRPr="00A53463" w:rsidRDefault="00A117D1" w:rsidP="008A5775">
            <w:pPr>
              <w:rPr>
                <w:spacing w:val="-10"/>
                <w:sz w:val="24"/>
              </w:rPr>
            </w:pPr>
            <w:r w:rsidRPr="00A53463">
              <w:rPr>
                <w:i/>
                <w:spacing w:val="-10"/>
                <w:sz w:val="24"/>
                <w:u w:val="single"/>
              </w:rPr>
              <w:t>Tính chaát:</w:t>
            </w:r>
            <w:r w:rsidRPr="00A53463">
              <w:rPr>
                <w:spacing w:val="-10"/>
                <w:sz w:val="24"/>
              </w:rPr>
              <w:t xml:space="preserve"> Neáu ñöôøng thaúng c caét hai ñöôøng thaúng </w:t>
            </w:r>
            <w:proofErr w:type="gramStart"/>
            <w:r w:rsidRPr="00A53463">
              <w:rPr>
                <w:spacing w:val="-10"/>
                <w:sz w:val="24"/>
              </w:rPr>
              <w:t>a,b</w:t>
            </w:r>
            <w:proofErr w:type="gramEnd"/>
            <w:r w:rsidRPr="00A53463">
              <w:rPr>
                <w:spacing w:val="-10"/>
                <w:sz w:val="24"/>
              </w:rPr>
              <w:t xml:space="preserve"> vaø trong caùc goùc taïo thaønh coù moät caëp goùc sole trong baèng nhau thì:</w:t>
            </w:r>
          </w:p>
          <w:p w14:paraId="542FFE8C" w14:textId="77777777" w:rsidR="00A117D1" w:rsidRPr="00A53463" w:rsidRDefault="00A117D1" w:rsidP="008A5775">
            <w:pPr>
              <w:rPr>
                <w:spacing w:val="-10"/>
                <w:sz w:val="24"/>
              </w:rPr>
            </w:pPr>
            <w:r w:rsidRPr="00A53463">
              <w:rPr>
                <w:spacing w:val="-10"/>
                <w:sz w:val="24"/>
              </w:rPr>
              <w:t>- Hai goùc sole trong coøn laïi baèng nhau.</w:t>
            </w:r>
          </w:p>
          <w:p w14:paraId="504533E0" w14:textId="77777777" w:rsidR="00A117D1" w:rsidRPr="00A53463" w:rsidRDefault="00A117D1" w:rsidP="008A5775">
            <w:pPr>
              <w:rPr>
                <w:spacing w:val="-10"/>
                <w:sz w:val="24"/>
              </w:rPr>
            </w:pPr>
            <w:r w:rsidRPr="00A53463">
              <w:rPr>
                <w:spacing w:val="-10"/>
                <w:sz w:val="24"/>
              </w:rPr>
              <w:t>- Hai goùc ñoàng vò baèng nhau.</w:t>
            </w:r>
          </w:p>
        </w:tc>
      </w:tr>
      <w:tr w:rsidR="00A117D1" w:rsidRPr="00A53463" w14:paraId="367F47A0" w14:textId="77777777" w:rsidTr="008A5775">
        <w:tc>
          <w:tcPr>
            <w:tcW w:w="707" w:type="dxa"/>
            <w:tcBorders>
              <w:top w:val="single" w:sz="4" w:space="0" w:color="auto"/>
              <w:bottom w:val="single" w:sz="4" w:space="0" w:color="auto"/>
            </w:tcBorders>
            <w:shd w:val="clear" w:color="auto" w:fill="auto"/>
          </w:tcPr>
          <w:p w14:paraId="07C4A5AF" w14:textId="77777777" w:rsidR="00A117D1" w:rsidRPr="00A53463" w:rsidRDefault="00A117D1" w:rsidP="008A5775">
            <w:pPr>
              <w:jc w:val="center"/>
              <w:rPr>
                <w:spacing w:val="-10"/>
                <w:sz w:val="24"/>
              </w:rPr>
            </w:pPr>
            <w:r w:rsidRPr="00A53463">
              <w:rPr>
                <w:spacing w:val="-10"/>
                <w:sz w:val="24"/>
              </w:rPr>
              <w:lastRenderedPageBreak/>
              <w:t>3ph</w:t>
            </w:r>
          </w:p>
        </w:tc>
        <w:tc>
          <w:tcPr>
            <w:tcW w:w="3220" w:type="dxa"/>
            <w:tcBorders>
              <w:top w:val="single" w:sz="4" w:space="0" w:color="auto"/>
              <w:bottom w:val="single" w:sz="4" w:space="0" w:color="auto"/>
            </w:tcBorders>
            <w:shd w:val="clear" w:color="auto" w:fill="auto"/>
          </w:tcPr>
          <w:p w14:paraId="1E14DD3A" w14:textId="77777777" w:rsidR="00A117D1" w:rsidRPr="00A53463" w:rsidRDefault="00A117D1" w:rsidP="008A5775">
            <w:pPr>
              <w:rPr>
                <w:b/>
                <w:spacing w:val="-10"/>
                <w:sz w:val="24"/>
              </w:rPr>
            </w:pPr>
            <w:r w:rsidRPr="00A53463">
              <w:rPr>
                <w:b/>
                <w:spacing w:val="-10"/>
                <w:sz w:val="24"/>
                <w:u w:val="single"/>
              </w:rPr>
              <w:t>Hoaït ñoäng 3</w:t>
            </w:r>
            <w:r w:rsidRPr="00A53463">
              <w:rPr>
                <w:b/>
                <w:spacing w:val="-10"/>
                <w:sz w:val="24"/>
              </w:rPr>
              <w:t>: Cuûng coá – Höôùng daãn baøi taäp hoïc ôû nhaø:</w:t>
            </w:r>
          </w:p>
        </w:tc>
        <w:tc>
          <w:tcPr>
            <w:tcW w:w="2760" w:type="dxa"/>
            <w:tcBorders>
              <w:top w:val="single" w:sz="4" w:space="0" w:color="auto"/>
              <w:bottom w:val="single" w:sz="4" w:space="0" w:color="auto"/>
            </w:tcBorders>
            <w:shd w:val="clear" w:color="auto" w:fill="auto"/>
          </w:tcPr>
          <w:p w14:paraId="2177CBD2" w14:textId="77777777" w:rsidR="00A117D1" w:rsidRPr="00A53463" w:rsidRDefault="00A117D1" w:rsidP="008A5775">
            <w:pPr>
              <w:rPr>
                <w:spacing w:val="-10"/>
                <w:sz w:val="24"/>
              </w:rPr>
            </w:pPr>
          </w:p>
        </w:tc>
        <w:tc>
          <w:tcPr>
            <w:tcW w:w="3380" w:type="dxa"/>
            <w:tcBorders>
              <w:top w:val="single" w:sz="4" w:space="0" w:color="auto"/>
              <w:bottom w:val="single" w:sz="4" w:space="0" w:color="auto"/>
            </w:tcBorders>
            <w:shd w:val="clear" w:color="auto" w:fill="auto"/>
          </w:tcPr>
          <w:p w14:paraId="0BD2F149" w14:textId="77777777" w:rsidR="00A117D1" w:rsidRPr="00A53463" w:rsidRDefault="00A117D1" w:rsidP="008A5775">
            <w:pPr>
              <w:rPr>
                <w:spacing w:val="-10"/>
                <w:sz w:val="24"/>
              </w:rPr>
            </w:pPr>
            <w:r w:rsidRPr="00A53463">
              <w:rPr>
                <w:b/>
                <w:spacing w:val="-10"/>
                <w:sz w:val="24"/>
              </w:rPr>
              <w:t xml:space="preserve">3. </w:t>
            </w:r>
            <w:r w:rsidRPr="00A53463">
              <w:rPr>
                <w:b/>
                <w:spacing w:val="-10"/>
                <w:sz w:val="24"/>
                <w:u w:val="single"/>
              </w:rPr>
              <w:t>Cuûng coá</w:t>
            </w:r>
          </w:p>
        </w:tc>
      </w:tr>
      <w:tr w:rsidR="00A117D1" w:rsidRPr="00A53463" w14:paraId="63C24BFD" w14:textId="77777777" w:rsidTr="008A5775">
        <w:tc>
          <w:tcPr>
            <w:tcW w:w="707" w:type="dxa"/>
            <w:tcBorders>
              <w:top w:val="single" w:sz="4" w:space="0" w:color="auto"/>
              <w:bottom w:val="nil"/>
            </w:tcBorders>
            <w:shd w:val="clear" w:color="auto" w:fill="auto"/>
          </w:tcPr>
          <w:p w14:paraId="4BEB9140" w14:textId="77777777" w:rsidR="00A117D1" w:rsidRPr="00A53463" w:rsidRDefault="00A117D1" w:rsidP="008A5775">
            <w:pPr>
              <w:jc w:val="center"/>
              <w:rPr>
                <w:spacing w:val="-10"/>
                <w:sz w:val="24"/>
              </w:rPr>
            </w:pPr>
          </w:p>
        </w:tc>
        <w:tc>
          <w:tcPr>
            <w:tcW w:w="3220" w:type="dxa"/>
            <w:tcBorders>
              <w:top w:val="single" w:sz="4" w:space="0" w:color="auto"/>
              <w:bottom w:val="nil"/>
            </w:tcBorders>
            <w:shd w:val="clear" w:color="auto" w:fill="auto"/>
          </w:tcPr>
          <w:p w14:paraId="27303312" w14:textId="77777777" w:rsidR="00A117D1" w:rsidRPr="00A53463" w:rsidRDefault="00A117D1" w:rsidP="008A5775">
            <w:pPr>
              <w:rPr>
                <w:i/>
                <w:spacing w:val="-10"/>
                <w:sz w:val="24"/>
              </w:rPr>
            </w:pPr>
            <w:r w:rsidRPr="00A53463">
              <w:rPr>
                <w:spacing w:val="-10"/>
                <w:sz w:val="24"/>
              </w:rPr>
              <w:t>*</w:t>
            </w:r>
            <w:r w:rsidRPr="00A53463">
              <w:rPr>
                <w:i/>
                <w:spacing w:val="-10"/>
                <w:sz w:val="24"/>
              </w:rPr>
              <w:t>Cuûng coá:</w:t>
            </w:r>
          </w:p>
          <w:p w14:paraId="7F2405D0" w14:textId="77777777" w:rsidR="00A117D1" w:rsidRPr="00A53463" w:rsidRDefault="00A117D1" w:rsidP="008A5775">
            <w:pPr>
              <w:rPr>
                <w:b/>
                <w:spacing w:val="-10"/>
                <w:sz w:val="24"/>
              </w:rPr>
            </w:pPr>
            <w:r w:rsidRPr="00A53463">
              <w:rPr>
                <w:b/>
                <w:spacing w:val="-10"/>
                <w:sz w:val="24"/>
              </w:rPr>
              <w:t xml:space="preserve">Hoûi: </w:t>
            </w:r>
            <w:r w:rsidRPr="00A53463">
              <w:rPr>
                <w:spacing w:val="-10"/>
                <w:sz w:val="24"/>
              </w:rPr>
              <w:t>Nhaéc laïi tính chaát treân?</w:t>
            </w:r>
          </w:p>
        </w:tc>
        <w:tc>
          <w:tcPr>
            <w:tcW w:w="2760" w:type="dxa"/>
            <w:tcBorders>
              <w:top w:val="single" w:sz="4" w:space="0" w:color="auto"/>
              <w:bottom w:val="nil"/>
            </w:tcBorders>
            <w:shd w:val="clear" w:color="auto" w:fill="auto"/>
          </w:tcPr>
          <w:p w14:paraId="23FFF952" w14:textId="77777777" w:rsidR="00A117D1" w:rsidRPr="00A53463" w:rsidRDefault="00A117D1" w:rsidP="008A5775">
            <w:pPr>
              <w:rPr>
                <w:spacing w:val="-10"/>
                <w:sz w:val="24"/>
              </w:rPr>
            </w:pPr>
          </w:p>
          <w:p w14:paraId="2E0C82E6" w14:textId="77777777" w:rsidR="00A117D1" w:rsidRPr="00A53463" w:rsidRDefault="00A117D1" w:rsidP="008A5775">
            <w:pPr>
              <w:rPr>
                <w:b/>
                <w:spacing w:val="-10"/>
                <w:sz w:val="24"/>
              </w:rPr>
            </w:pPr>
            <w:r w:rsidRPr="00A53463">
              <w:rPr>
                <w:b/>
                <w:spacing w:val="-10"/>
                <w:sz w:val="24"/>
              </w:rPr>
              <w:t xml:space="preserve">Ñaùp: </w:t>
            </w:r>
            <w:r w:rsidRPr="00A53463">
              <w:rPr>
                <w:spacing w:val="-10"/>
                <w:sz w:val="24"/>
              </w:rPr>
              <w:t>HS traû lôøi caù nhaân</w:t>
            </w:r>
          </w:p>
        </w:tc>
        <w:tc>
          <w:tcPr>
            <w:tcW w:w="3380" w:type="dxa"/>
            <w:tcBorders>
              <w:top w:val="single" w:sz="4" w:space="0" w:color="auto"/>
              <w:bottom w:val="single" w:sz="8" w:space="0" w:color="auto"/>
            </w:tcBorders>
            <w:shd w:val="clear" w:color="auto" w:fill="auto"/>
          </w:tcPr>
          <w:p w14:paraId="31068FAA" w14:textId="77777777" w:rsidR="00A117D1" w:rsidRPr="00A53463" w:rsidRDefault="00A117D1" w:rsidP="008A5775">
            <w:pPr>
              <w:rPr>
                <w:spacing w:val="-10"/>
                <w:sz w:val="24"/>
              </w:rPr>
            </w:pPr>
            <w:r w:rsidRPr="00A53463">
              <w:rPr>
                <w:spacing w:val="-10"/>
                <w:sz w:val="24"/>
              </w:rPr>
              <w:t xml:space="preserve"> </w:t>
            </w:r>
          </w:p>
        </w:tc>
      </w:tr>
      <w:tr w:rsidR="00A117D1" w:rsidRPr="00A53463" w14:paraId="6691D16B" w14:textId="77777777" w:rsidTr="008A5775">
        <w:tc>
          <w:tcPr>
            <w:tcW w:w="707" w:type="dxa"/>
            <w:tcBorders>
              <w:top w:val="nil"/>
              <w:bottom w:val="single" w:sz="12" w:space="0" w:color="auto"/>
            </w:tcBorders>
            <w:shd w:val="clear" w:color="auto" w:fill="auto"/>
          </w:tcPr>
          <w:p w14:paraId="2FEA23F2" w14:textId="77777777" w:rsidR="00A117D1" w:rsidRPr="00A53463" w:rsidRDefault="00A117D1" w:rsidP="008A5775">
            <w:pPr>
              <w:jc w:val="center"/>
              <w:rPr>
                <w:spacing w:val="-10"/>
                <w:sz w:val="24"/>
              </w:rPr>
            </w:pPr>
          </w:p>
        </w:tc>
        <w:tc>
          <w:tcPr>
            <w:tcW w:w="3220" w:type="dxa"/>
            <w:tcBorders>
              <w:top w:val="nil"/>
              <w:bottom w:val="single" w:sz="12" w:space="0" w:color="auto"/>
            </w:tcBorders>
            <w:shd w:val="clear" w:color="auto" w:fill="auto"/>
          </w:tcPr>
          <w:p w14:paraId="4471B821" w14:textId="77777777" w:rsidR="00A117D1" w:rsidRPr="00A53463" w:rsidRDefault="00A117D1" w:rsidP="008A5775">
            <w:pPr>
              <w:rPr>
                <w:i/>
                <w:spacing w:val="-10"/>
                <w:sz w:val="24"/>
              </w:rPr>
            </w:pPr>
            <w:r w:rsidRPr="00A53463">
              <w:rPr>
                <w:i/>
                <w:spacing w:val="-10"/>
                <w:sz w:val="24"/>
              </w:rPr>
              <w:t>*Höôùng daãn baøi taäp hoïc ôû nhaø:</w:t>
            </w:r>
          </w:p>
          <w:p w14:paraId="59B1B330" w14:textId="77777777" w:rsidR="00A117D1" w:rsidRPr="00A53463" w:rsidRDefault="00A117D1" w:rsidP="008A5775">
            <w:pPr>
              <w:rPr>
                <w:spacing w:val="-10"/>
                <w:sz w:val="24"/>
              </w:rPr>
            </w:pPr>
            <w:r w:rsidRPr="00A53463">
              <w:rPr>
                <w:spacing w:val="-10"/>
                <w:sz w:val="24"/>
              </w:rPr>
              <w:t>-Hoïc baøi theo SGK</w:t>
            </w:r>
          </w:p>
          <w:p w14:paraId="1134132E" w14:textId="77777777" w:rsidR="00A117D1" w:rsidRPr="00A53463" w:rsidRDefault="00A117D1" w:rsidP="008A5775">
            <w:pPr>
              <w:rPr>
                <w:spacing w:val="-10"/>
                <w:sz w:val="24"/>
              </w:rPr>
            </w:pPr>
            <w:r w:rsidRPr="00A53463">
              <w:rPr>
                <w:spacing w:val="-10"/>
                <w:sz w:val="24"/>
              </w:rPr>
              <w:t>-Xem laïi nhaän daïng caùc goùc taïo bôûi moät ñöôøng thaúng caét hai ñöôøng thaúng</w:t>
            </w:r>
          </w:p>
        </w:tc>
        <w:tc>
          <w:tcPr>
            <w:tcW w:w="2760" w:type="dxa"/>
            <w:tcBorders>
              <w:top w:val="nil"/>
              <w:bottom w:val="single" w:sz="12" w:space="0" w:color="auto"/>
            </w:tcBorders>
            <w:shd w:val="clear" w:color="auto" w:fill="auto"/>
          </w:tcPr>
          <w:p w14:paraId="15D07DEA" w14:textId="77777777" w:rsidR="00A117D1" w:rsidRPr="00A53463" w:rsidRDefault="00A117D1" w:rsidP="008A5775">
            <w:pPr>
              <w:rPr>
                <w:spacing w:val="-10"/>
                <w:sz w:val="24"/>
              </w:rPr>
            </w:pPr>
          </w:p>
        </w:tc>
        <w:tc>
          <w:tcPr>
            <w:tcW w:w="3380" w:type="dxa"/>
            <w:tcBorders>
              <w:top w:val="single" w:sz="8" w:space="0" w:color="auto"/>
              <w:bottom w:val="single" w:sz="12" w:space="0" w:color="auto"/>
            </w:tcBorders>
            <w:shd w:val="clear" w:color="auto" w:fill="auto"/>
          </w:tcPr>
          <w:p w14:paraId="7A7B484E" w14:textId="77777777" w:rsidR="00A117D1" w:rsidRPr="00A53463" w:rsidRDefault="00A117D1" w:rsidP="008A5775">
            <w:pPr>
              <w:rPr>
                <w:spacing w:val="-10"/>
                <w:sz w:val="24"/>
              </w:rPr>
            </w:pPr>
          </w:p>
        </w:tc>
      </w:tr>
    </w:tbl>
    <w:p w14:paraId="031BE418" w14:textId="77777777" w:rsidR="00A117D1" w:rsidRPr="00A53463" w:rsidRDefault="00A117D1" w:rsidP="00A117D1">
      <w:pPr>
        <w:rPr>
          <w:spacing w:val="-10"/>
          <w:sz w:val="24"/>
        </w:rPr>
      </w:pPr>
      <w:r w:rsidRPr="00A53463">
        <w:rPr>
          <w:spacing w:val="-10"/>
          <w:sz w:val="24"/>
        </w:rPr>
        <w:tab/>
      </w:r>
      <w:r w:rsidRPr="00A53463">
        <w:rPr>
          <w:b/>
          <w:spacing w:val="-10"/>
          <w:sz w:val="24"/>
        </w:rPr>
        <w:t xml:space="preserve">4. </w:t>
      </w:r>
      <w:r w:rsidRPr="00A53463">
        <w:rPr>
          <w:b/>
          <w:spacing w:val="-10"/>
          <w:sz w:val="24"/>
          <w:u w:val="single"/>
        </w:rPr>
        <w:t>Daën doø HS chuaån bò cho tieát hoïc tieáp theo</w:t>
      </w:r>
      <w:r w:rsidRPr="00A53463">
        <w:rPr>
          <w:b/>
          <w:spacing w:val="-10"/>
          <w:sz w:val="24"/>
        </w:rPr>
        <w:t xml:space="preserve">: </w:t>
      </w:r>
      <w:r w:rsidRPr="00A53463">
        <w:rPr>
          <w:spacing w:val="-10"/>
          <w:sz w:val="24"/>
        </w:rPr>
        <w:t>(02ph)</w:t>
      </w:r>
    </w:p>
    <w:p w14:paraId="600A279C" w14:textId="77777777" w:rsidR="00A117D1" w:rsidRPr="00A53463" w:rsidRDefault="00A117D1" w:rsidP="00A117D1">
      <w:pPr>
        <w:rPr>
          <w:spacing w:val="-10"/>
          <w:sz w:val="24"/>
        </w:rPr>
      </w:pPr>
      <w:r w:rsidRPr="00A53463">
        <w:rPr>
          <w:spacing w:val="-10"/>
          <w:sz w:val="24"/>
        </w:rPr>
        <w:tab/>
      </w:r>
      <w:r w:rsidRPr="00A53463">
        <w:rPr>
          <w:i/>
          <w:spacing w:val="-10"/>
          <w:sz w:val="24"/>
        </w:rPr>
        <w:t xml:space="preserve">*Ra baøi taäp veà nhaø: </w:t>
      </w:r>
      <w:r w:rsidRPr="00A53463">
        <w:rPr>
          <w:spacing w:val="-10"/>
          <w:sz w:val="24"/>
        </w:rPr>
        <w:t>Laøm baøi taäp 23 (89) SGK, 16, 17, 18, 19, 20 (75-77) SBT</w:t>
      </w:r>
    </w:p>
    <w:p w14:paraId="009E830A" w14:textId="77777777" w:rsidR="00A117D1" w:rsidRPr="00A53463" w:rsidRDefault="00A117D1" w:rsidP="00A117D1">
      <w:pPr>
        <w:rPr>
          <w:spacing w:val="-10"/>
          <w:sz w:val="24"/>
        </w:rPr>
      </w:pPr>
      <w:r w:rsidRPr="00A53463">
        <w:rPr>
          <w:spacing w:val="-10"/>
          <w:sz w:val="24"/>
        </w:rPr>
        <w:tab/>
        <w:t>*</w:t>
      </w:r>
      <w:r w:rsidRPr="00A53463">
        <w:rPr>
          <w:i/>
          <w:spacing w:val="-10"/>
          <w:sz w:val="24"/>
        </w:rPr>
        <w:t xml:space="preserve">Chuaån bò baøi môùi: </w:t>
      </w:r>
      <w:r w:rsidRPr="00A53463">
        <w:rPr>
          <w:spacing w:val="-10"/>
          <w:sz w:val="24"/>
        </w:rPr>
        <w:t xml:space="preserve"> Tieát sau tieáp tuïc tìm hieåu baøi naøy</w:t>
      </w:r>
    </w:p>
    <w:p w14:paraId="5C15C84F" w14:textId="77777777" w:rsidR="00A117D1" w:rsidRPr="00A53463" w:rsidRDefault="00A117D1" w:rsidP="00A117D1">
      <w:pPr>
        <w:rPr>
          <w:spacing w:val="-10"/>
          <w:sz w:val="24"/>
        </w:rPr>
      </w:pPr>
      <w:r w:rsidRPr="00A53463">
        <w:rPr>
          <w:b/>
          <w:spacing w:val="-10"/>
          <w:sz w:val="24"/>
        </w:rPr>
        <w:t xml:space="preserve">IV - </w:t>
      </w:r>
      <w:r w:rsidRPr="00A53463">
        <w:rPr>
          <w:b/>
          <w:spacing w:val="-10"/>
          <w:sz w:val="24"/>
          <w:u w:val="single"/>
        </w:rPr>
        <w:t>RUÙT KINH NGHIEÄM – BOÅ SUNG</w:t>
      </w:r>
      <w:r w:rsidRPr="00A53463">
        <w:rPr>
          <w:spacing w:val="-10"/>
          <w:sz w:val="24"/>
        </w:rPr>
        <w:t>:</w:t>
      </w:r>
    </w:p>
    <w:p w14:paraId="4AB268F3" w14:textId="77777777" w:rsidR="00A117D1" w:rsidRPr="00A53463" w:rsidRDefault="00A117D1" w:rsidP="00A117D1">
      <w:pPr>
        <w:tabs>
          <w:tab w:val="center" w:pos="4986"/>
        </w:tabs>
        <w:rPr>
          <w:sz w:val="24"/>
          <w:lang w:val="nl-NL"/>
        </w:rPr>
      </w:pPr>
      <w:r w:rsidRPr="00A53463">
        <w:rPr>
          <w:rFonts w:ascii="Times New Roman" w:hAnsi="Times New Roman"/>
          <w:sz w:val="24"/>
          <w:lang w:val="nl-NL"/>
        </w:rPr>
        <w:t xml:space="preserve">- Giáo viên giảng chậm thật kỹ cách nhận biết các góc so le trong, </w:t>
      </w:r>
      <w:r w:rsidRPr="00A53463">
        <w:rPr>
          <w:spacing w:val="-10"/>
          <w:sz w:val="24"/>
        </w:rPr>
        <w:t>goùc ñoàng vò, goùc trong cuøng phía.</w:t>
      </w:r>
    </w:p>
    <w:p w14:paraId="397106F2" w14:textId="77777777" w:rsidR="00A117D1" w:rsidRPr="00A53463" w:rsidRDefault="00A117D1" w:rsidP="00A117D1">
      <w:pPr>
        <w:rPr>
          <w:spacing w:val="-10"/>
          <w:sz w:val="24"/>
        </w:rPr>
      </w:pPr>
      <w:r w:rsidRPr="00A53463">
        <w:rPr>
          <w:rFonts w:ascii="Times New Roman" w:hAnsi="Times New Roman"/>
          <w:spacing w:val="-10"/>
          <w:sz w:val="24"/>
        </w:rPr>
        <w:t xml:space="preserve">- Các tính chất:  </w:t>
      </w:r>
      <w:r w:rsidRPr="00A53463">
        <w:rPr>
          <w:spacing w:val="-10"/>
          <w:sz w:val="24"/>
        </w:rPr>
        <w:t>Caëp goùc sole trong coøn laïi baèng nhau</w:t>
      </w:r>
    </w:p>
    <w:p w14:paraId="4024557E" w14:textId="77777777" w:rsidR="00A117D1" w:rsidRPr="00A53463" w:rsidRDefault="00A117D1" w:rsidP="00A117D1">
      <w:pPr>
        <w:ind w:left="720"/>
        <w:rPr>
          <w:spacing w:val="-10"/>
          <w:sz w:val="24"/>
        </w:rPr>
      </w:pPr>
      <w:r w:rsidRPr="00A53463">
        <w:rPr>
          <w:spacing w:val="-10"/>
          <w:sz w:val="24"/>
        </w:rPr>
        <w:t>- Hai goùc ñoàng vò baèng nhau.</w:t>
      </w:r>
    </w:p>
    <w:p w14:paraId="4CF0ABF9" w14:textId="77777777" w:rsidR="00A117D1" w:rsidRPr="00A53463" w:rsidRDefault="00A117D1" w:rsidP="00A117D1">
      <w:pPr>
        <w:ind w:left="720"/>
        <w:rPr>
          <w:spacing w:val="-10"/>
          <w:sz w:val="24"/>
        </w:rPr>
      </w:pPr>
      <w:r w:rsidRPr="00A53463">
        <w:rPr>
          <w:spacing w:val="-10"/>
          <w:sz w:val="24"/>
        </w:rPr>
        <w:t>- Hai goùc trong cuøng phía buø nhau.</w:t>
      </w:r>
    </w:p>
    <w:p w14:paraId="48024A32" w14:textId="77777777" w:rsidR="00A117D1" w:rsidRPr="00A53463" w:rsidRDefault="00A117D1" w:rsidP="00A117D1">
      <w:pPr>
        <w:tabs>
          <w:tab w:val="center" w:pos="4986"/>
        </w:tabs>
        <w:rPr>
          <w:sz w:val="24"/>
          <w:lang w:val="nl-NL"/>
        </w:rPr>
      </w:pPr>
    </w:p>
    <w:p w14:paraId="1AE538BB" w14:textId="77777777" w:rsidR="00A117D1" w:rsidRPr="00A53463" w:rsidRDefault="00A117D1" w:rsidP="00A117D1">
      <w:pPr>
        <w:tabs>
          <w:tab w:val="center" w:pos="4986"/>
        </w:tabs>
        <w:rPr>
          <w:sz w:val="24"/>
          <w:lang w:val="nl-NL"/>
        </w:rPr>
      </w:pPr>
    </w:p>
    <w:p w14:paraId="66BE2C3B" w14:textId="77777777" w:rsidR="00A117D1" w:rsidRPr="00A53463" w:rsidRDefault="00A117D1" w:rsidP="00A117D1">
      <w:pPr>
        <w:tabs>
          <w:tab w:val="center" w:pos="4986"/>
        </w:tabs>
        <w:rPr>
          <w:sz w:val="24"/>
          <w:lang w:val="nl-NL"/>
        </w:rPr>
      </w:pPr>
    </w:p>
    <w:p w14:paraId="28B3CC85" w14:textId="77777777" w:rsidR="00A117D1" w:rsidRPr="00A53463" w:rsidRDefault="00A117D1" w:rsidP="00A117D1">
      <w:pPr>
        <w:tabs>
          <w:tab w:val="center" w:pos="4986"/>
        </w:tabs>
        <w:rPr>
          <w:sz w:val="24"/>
          <w:lang w:val="nl-NL"/>
        </w:rPr>
      </w:pPr>
    </w:p>
    <w:p w14:paraId="14B9D22D" w14:textId="77777777" w:rsidR="00A117D1" w:rsidRPr="00A53463" w:rsidRDefault="00A117D1" w:rsidP="00A117D1">
      <w:pPr>
        <w:tabs>
          <w:tab w:val="center" w:pos="4986"/>
        </w:tabs>
        <w:rPr>
          <w:sz w:val="24"/>
          <w:lang w:val="nl-NL"/>
        </w:rPr>
      </w:pPr>
    </w:p>
    <w:p w14:paraId="37C0C33E" w14:textId="77777777" w:rsidR="00A117D1" w:rsidRPr="00A53463" w:rsidRDefault="00A117D1" w:rsidP="00A117D1">
      <w:pPr>
        <w:tabs>
          <w:tab w:val="center" w:pos="4986"/>
        </w:tabs>
        <w:rPr>
          <w:sz w:val="24"/>
          <w:lang w:val="nl-NL"/>
        </w:rPr>
      </w:pPr>
    </w:p>
    <w:p w14:paraId="790EF285" w14:textId="77777777" w:rsidR="00A117D1" w:rsidRPr="00A53463" w:rsidRDefault="00A117D1" w:rsidP="00A117D1">
      <w:pPr>
        <w:tabs>
          <w:tab w:val="center" w:pos="4986"/>
        </w:tabs>
        <w:rPr>
          <w:sz w:val="24"/>
          <w:lang w:val="nl-NL"/>
        </w:rPr>
      </w:pPr>
    </w:p>
    <w:p w14:paraId="4D7ABFB8" w14:textId="77777777" w:rsidR="00A117D1" w:rsidRPr="00A53463" w:rsidRDefault="00A117D1" w:rsidP="00A117D1">
      <w:pPr>
        <w:tabs>
          <w:tab w:val="center" w:pos="4986"/>
        </w:tabs>
        <w:rPr>
          <w:sz w:val="24"/>
          <w:lang w:val="nl-NL"/>
        </w:rPr>
      </w:pPr>
    </w:p>
    <w:p w14:paraId="7919C2CB" w14:textId="77777777" w:rsidR="00A117D1" w:rsidRPr="00A53463" w:rsidRDefault="00A117D1" w:rsidP="00A117D1">
      <w:pPr>
        <w:tabs>
          <w:tab w:val="left" w:pos="8610"/>
        </w:tabs>
        <w:jc w:val="both"/>
        <w:rPr>
          <w:rFonts w:ascii="Times New Roman" w:hAnsi="Times New Roman"/>
          <w:sz w:val="24"/>
        </w:rPr>
      </w:pPr>
      <w:r w:rsidRPr="00A53463">
        <w:rPr>
          <w:rFonts w:ascii="Times New Roman" w:hAnsi="Times New Roman"/>
          <w:sz w:val="24"/>
        </w:rPr>
        <w:lastRenderedPageBreak/>
        <w:t xml:space="preserve">Tuần </w:t>
      </w:r>
      <w:r>
        <w:rPr>
          <w:rFonts w:ascii="Times New Roman" w:hAnsi="Times New Roman"/>
          <w:sz w:val="24"/>
        </w:rPr>
        <w:t>3</w:t>
      </w:r>
      <w:r w:rsidRPr="00A53463">
        <w:rPr>
          <w:rFonts w:ascii="Times New Roman" w:hAnsi="Times New Roman"/>
          <w:sz w:val="24"/>
        </w:rPr>
        <w:tab/>
        <w:t xml:space="preserve">Ngày dạy: </w:t>
      </w:r>
      <w:r>
        <w:rPr>
          <w:rFonts w:ascii="Times New Roman" w:hAnsi="Times New Roman"/>
          <w:sz w:val="24"/>
        </w:rPr>
        <w:t>23</w:t>
      </w:r>
      <w:r w:rsidRPr="00A53463">
        <w:rPr>
          <w:rFonts w:ascii="Times New Roman" w:hAnsi="Times New Roman"/>
          <w:sz w:val="24"/>
        </w:rPr>
        <w:t>/09/2020</w:t>
      </w:r>
    </w:p>
    <w:p w14:paraId="6C52D47D" w14:textId="77777777" w:rsidR="00A117D1" w:rsidRPr="00A53463" w:rsidRDefault="00A117D1" w:rsidP="00A117D1">
      <w:pPr>
        <w:tabs>
          <w:tab w:val="left" w:pos="8610"/>
        </w:tabs>
        <w:jc w:val="both"/>
        <w:rPr>
          <w:rFonts w:ascii="Times New Roman" w:hAnsi="Times New Roman"/>
          <w:sz w:val="24"/>
        </w:rPr>
      </w:pPr>
      <w:r w:rsidRPr="00A53463">
        <w:rPr>
          <w:rFonts w:ascii="Times New Roman" w:hAnsi="Times New Roman"/>
          <w:sz w:val="24"/>
        </w:rPr>
        <w:tab/>
        <w:t>Lớp: 7a2, 7a3</w:t>
      </w:r>
    </w:p>
    <w:p w14:paraId="40AEAB3B" w14:textId="77777777" w:rsidR="00A117D1" w:rsidRPr="00A53463" w:rsidRDefault="00A117D1" w:rsidP="00A117D1">
      <w:pPr>
        <w:rPr>
          <w:spacing w:val="-10"/>
          <w:sz w:val="24"/>
        </w:rPr>
      </w:pPr>
      <w:r w:rsidRPr="00A53463">
        <w:rPr>
          <w:spacing w:val="-10"/>
          <w:sz w:val="24"/>
        </w:rPr>
        <w:t xml:space="preserve">Baøi daïy: </w:t>
      </w:r>
      <w:r w:rsidRPr="00A53463">
        <w:rPr>
          <w:spacing w:val="-10"/>
          <w:sz w:val="24"/>
        </w:rPr>
        <w:tab/>
        <w:t>HAI ÑÖÔØNG THAÚNG SONG SONG</w:t>
      </w:r>
    </w:p>
    <w:p w14:paraId="07EBDEF6" w14:textId="77777777" w:rsidR="00A117D1" w:rsidRPr="00A53463" w:rsidRDefault="00A117D1" w:rsidP="00A117D1">
      <w:pPr>
        <w:rPr>
          <w:b/>
          <w:spacing w:val="-10"/>
          <w:sz w:val="24"/>
        </w:rPr>
      </w:pPr>
      <w:r w:rsidRPr="00A53463">
        <w:rPr>
          <w:b/>
          <w:spacing w:val="-10"/>
          <w:sz w:val="24"/>
        </w:rPr>
        <w:t xml:space="preserve">I.  </w:t>
      </w:r>
      <w:r w:rsidRPr="00A53463">
        <w:rPr>
          <w:b/>
          <w:spacing w:val="-10"/>
          <w:sz w:val="24"/>
          <w:u w:val="single"/>
        </w:rPr>
        <w:t xml:space="preserve">MUÏC </w:t>
      </w:r>
      <w:proofErr w:type="gramStart"/>
      <w:r w:rsidRPr="00A53463">
        <w:rPr>
          <w:b/>
          <w:spacing w:val="-10"/>
          <w:sz w:val="24"/>
          <w:u w:val="single"/>
        </w:rPr>
        <w:t>TIEÂU</w:t>
      </w:r>
      <w:r w:rsidRPr="00A53463">
        <w:rPr>
          <w:b/>
          <w:spacing w:val="-10"/>
          <w:sz w:val="24"/>
        </w:rPr>
        <w:t xml:space="preserve"> :</w:t>
      </w:r>
      <w:proofErr w:type="gramEnd"/>
    </w:p>
    <w:p w14:paraId="7ED545C0" w14:textId="77777777" w:rsidR="00A117D1" w:rsidRPr="00A53463" w:rsidRDefault="00A117D1" w:rsidP="00A117D1">
      <w:pPr>
        <w:numPr>
          <w:ilvl w:val="0"/>
          <w:numId w:val="8"/>
        </w:numPr>
        <w:rPr>
          <w:spacing w:val="-10"/>
          <w:sz w:val="24"/>
        </w:rPr>
      </w:pPr>
      <w:r w:rsidRPr="00A53463">
        <w:rPr>
          <w:spacing w:val="-10"/>
          <w:sz w:val="24"/>
        </w:rPr>
        <w:t>Kieán thöùc:</w:t>
      </w:r>
    </w:p>
    <w:p w14:paraId="56E1D467" w14:textId="77777777" w:rsidR="00A117D1" w:rsidRPr="00A53463" w:rsidRDefault="00A117D1" w:rsidP="00A117D1">
      <w:pPr>
        <w:ind w:left="720"/>
        <w:rPr>
          <w:spacing w:val="-10"/>
          <w:sz w:val="24"/>
        </w:rPr>
      </w:pPr>
      <w:r w:rsidRPr="00A53463">
        <w:rPr>
          <w:spacing w:val="-10"/>
          <w:sz w:val="24"/>
        </w:rPr>
        <w:t>- OÂn laïi theá naøo laø hai ñöoøng thaúng song song.</w:t>
      </w:r>
    </w:p>
    <w:p w14:paraId="309E64C9" w14:textId="77777777" w:rsidR="00A117D1" w:rsidRPr="00A53463" w:rsidRDefault="00A117D1" w:rsidP="00A117D1">
      <w:pPr>
        <w:ind w:left="720"/>
        <w:rPr>
          <w:spacing w:val="-10"/>
          <w:sz w:val="24"/>
        </w:rPr>
      </w:pPr>
      <w:r w:rsidRPr="00A53463">
        <w:rPr>
          <w:spacing w:val="-10"/>
          <w:sz w:val="24"/>
        </w:rPr>
        <w:t>- Coâng nhaän daáu hieäu nhaän bieát hai ñöôøng thaúng song song: “Neáu moät ñöôøng thaúng caét hai ñöôøng thaúng a vaø b sao cho coù moät caëp goùc sole trong baèng nhau thì a// b”.</w:t>
      </w:r>
    </w:p>
    <w:p w14:paraId="478D460A" w14:textId="77777777" w:rsidR="00A117D1" w:rsidRPr="00A53463" w:rsidRDefault="00A117D1" w:rsidP="00A117D1">
      <w:pPr>
        <w:numPr>
          <w:ilvl w:val="0"/>
          <w:numId w:val="8"/>
        </w:numPr>
        <w:rPr>
          <w:spacing w:val="-10"/>
          <w:sz w:val="24"/>
        </w:rPr>
      </w:pPr>
      <w:r w:rsidRPr="00A53463">
        <w:rPr>
          <w:spacing w:val="-10"/>
          <w:sz w:val="24"/>
        </w:rPr>
        <w:t>Kyõ naêng:</w:t>
      </w:r>
    </w:p>
    <w:p w14:paraId="11C4D15E" w14:textId="77777777" w:rsidR="00A117D1" w:rsidRPr="00A53463" w:rsidRDefault="00A117D1" w:rsidP="00A117D1">
      <w:pPr>
        <w:ind w:left="720"/>
        <w:rPr>
          <w:spacing w:val="-10"/>
          <w:sz w:val="24"/>
        </w:rPr>
      </w:pPr>
      <w:r w:rsidRPr="00A53463">
        <w:rPr>
          <w:spacing w:val="-10"/>
          <w:sz w:val="24"/>
        </w:rPr>
        <w:t>- Bieát veõ ñöôøng thaúng ñi qua moät ñieåm naèm ngoaøi moät ñöôøng thaúng cho tröôùc vaø song song vôùi döôøng thaúng aáy.</w:t>
      </w:r>
    </w:p>
    <w:p w14:paraId="46A0AD8F" w14:textId="77777777" w:rsidR="00A117D1" w:rsidRPr="00A53463" w:rsidRDefault="00A117D1" w:rsidP="00A117D1">
      <w:pPr>
        <w:ind w:left="720"/>
        <w:rPr>
          <w:spacing w:val="-10"/>
          <w:sz w:val="24"/>
        </w:rPr>
      </w:pPr>
      <w:r w:rsidRPr="00A53463">
        <w:rPr>
          <w:spacing w:val="-10"/>
          <w:sz w:val="24"/>
        </w:rPr>
        <w:t>- Bieát söû duïng eke vaø thöôùc thaúng hoaëc chæ duøng eke ñeå veõ hai ñöôøng thaúng song song.</w:t>
      </w:r>
    </w:p>
    <w:p w14:paraId="1D2F1973" w14:textId="77777777" w:rsidR="00A117D1" w:rsidRPr="00A53463" w:rsidRDefault="00A117D1" w:rsidP="00A117D1">
      <w:pPr>
        <w:numPr>
          <w:ilvl w:val="0"/>
          <w:numId w:val="8"/>
        </w:numPr>
        <w:rPr>
          <w:spacing w:val="-10"/>
          <w:sz w:val="24"/>
        </w:rPr>
      </w:pPr>
      <w:r w:rsidRPr="00A53463">
        <w:rPr>
          <w:spacing w:val="-10"/>
          <w:sz w:val="24"/>
        </w:rPr>
        <w:t>Thaùi ñoä:</w:t>
      </w:r>
    </w:p>
    <w:p w14:paraId="32F003BB" w14:textId="77777777" w:rsidR="00A117D1" w:rsidRPr="00A53463" w:rsidRDefault="00A117D1" w:rsidP="00A117D1">
      <w:pPr>
        <w:ind w:left="720"/>
        <w:rPr>
          <w:spacing w:val="-10"/>
          <w:sz w:val="24"/>
        </w:rPr>
      </w:pPr>
      <w:r w:rsidRPr="00A53463">
        <w:rPr>
          <w:spacing w:val="-10"/>
          <w:sz w:val="24"/>
        </w:rPr>
        <w:t>-Yeâu thích boä moân, töï tìm toøi, khaùm phaù.</w:t>
      </w:r>
    </w:p>
    <w:p w14:paraId="3CCBE431" w14:textId="77777777" w:rsidR="00A117D1" w:rsidRPr="00A53463" w:rsidRDefault="00A117D1" w:rsidP="00A117D1">
      <w:pPr>
        <w:rPr>
          <w:b/>
          <w:spacing w:val="-10"/>
          <w:sz w:val="24"/>
        </w:rPr>
      </w:pPr>
      <w:r w:rsidRPr="00A53463">
        <w:rPr>
          <w:b/>
          <w:spacing w:val="-10"/>
          <w:sz w:val="24"/>
        </w:rPr>
        <w:t xml:space="preserve">II.  </w:t>
      </w:r>
      <w:r w:rsidRPr="00A53463">
        <w:rPr>
          <w:b/>
          <w:spacing w:val="-10"/>
          <w:sz w:val="24"/>
          <w:u w:val="single"/>
        </w:rPr>
        <w:t xml:space="preserve">CHUAÅN </w:t>
      </w:r>
      <w:proofErr w:type="gramStart"/>
      <w:r w:rsidRPr="00A53463">
        <w:rPr>
          <w:b/>
          <w:spacing w:val="-10"/>
          <w:sz w:val="24"/>
          <w:u w:val="single"/>
        </w:rPr>
        <w:t>BÒ</w:t>
      </w:r>
      <w:r w:rsidRPr="00A53463">
        <w:rPr>
          <w:b/>
          <w:spacing w:val="-10"/>
          <w:sz w:val="24"/>
        </w:rPr>
        <w:t xml:space="preserve"> :</w:t>
      </w:r>
      <w:proofErr w:type="gramEnd"/>
    </w:p>
    <w:p w14:paraId="74FDFBAC" w14:textId="77777777" w:rsidR="00A117D1" w:rsidRPr="00A53463" w:rsidRDefault="00A117D1" w:rsidP="00A117D1">
      <w:pPr>
        <w:ind w:left="720"/>
        <w:rPr>
          <w:i/>
          <w:spacing w:val="-10"/>
          <w:sz w:val="24"/>
        </w:rPr>
      </w:pPr>
      <w:r w:rsidRPr="00A53463">
        <w:rPr>
          <w:i/>
          <w:spacing w:val="-10"/>
          <w:sz w:val="24"/>
        </w:rPr>
        <w:t xml:space="preserve">1) Chuaån bò cuûa giaùo vieân: </w:t>
      </w:r>
    </w:p>
    <w:p w14:paraId="4EACE773" w14:textId="77777777" w:rsidR="00A117D1" w:rsidRPr="00A53463" w:rsidRDefault="00A117D1" w:rsidP="00A117D1">
      <w:pPr>
        <w:ind w:left="720"/>
        <w:rPr>
          <w:spacing w:val="-10"/>
          <w:sz w:val="24"/>
        </w:rPr>
      </w:pPr>
      <w:r w:rsidRPr="00A53463">
        <w:rPr>
          <w:spacing w:val="-10"/>
          <w:sz w:val="24"/>
        </w:rPr>
        <w:t xml:space="preserve">-Ñoà duøng daïy hoïc, phieáu hoïc taäp: Tham khaûo SGK, SGV, baûng phuï ghi ñeà baøi </w:t>
      </w:r>
    </w:p>
    <w:p w14:paraId="5A380B41" w14:textId="77777777" w:rsidR="00A117D1" w:rsidRPr="00A53463" w:rsidRDefault="00A117D1" w:rsidP="00A117D1">
      <w:pPr>
        <w:ind w:left="720"/>
        <w:rPr>
          <w:spacing w:val="-10"/>
          <w:sz w:val="24"/>
        </w:rPr>
      </w:pPr>
      <w:r w:rsidRPr="00A53463">
        <w:rPr>
          <w:spacing w:val="-10"/>
          <w:sz w:val="24"/>
        </w:rPr>
        <w:t xml:space="preserve"> -Phöông aùn toå chöùc lôùp hoïc: Hoaït ñoäng nhoùm</w:t>
      </w:r>
    </w:p>
    <w:p w14:paraId="3314ACB5" w14:textId="77777777" w:rsidR="00A117D1" w:rsidRPr="00A53463" w:rsidRDefault="00A117D1" w:rsidP="00A117D1">
      <w:pPr>
        <w:ind w:left="720"/>
        <w:rPr>
          <w:spacing w:val="-10"/>
          <w:sz w:val="24"/>
        </w:rPr>
      </w:pPr>
      <w:r w:rsidRPr="00A53463">
        <w:rPr>
          <w:spacing w:val="-10"/>
          <w:sz w:val="24"/>
        </w:rPr>
        <w:t xml:space="preserve">2) </w:t>
      </w:r>
      <w:r w:rsidRPr="00A53463">
        <w:rPr>
          <w:i/>
          <w:spacing w:val="-10"/>
          <w:sz w:val="24"/>
        </w:rPr>
        <w:t>Chuaån bò cuûa hoïc sinh</w:t>
      </w:r>
      <w:r w:rsidRPr="00A53463">
        <w:rPr>
          <w:spacing w:val="-10"/>
          <w:sz w:val="24"/>
        </w:rPr>
        <w:t>: OÂn taäp kieán thöùc cuõ, ñuû ñoà duøng hoïc taäp</w:t>
      </w:r>
    </w:p>
    <w:p w14:paraId="3B326B67" w14:textId="77777777" w:rsidR="00A117D1" w:rsidRPr="00A53463" w:rsidRDefault="00A117D1" w:rsidP="00A117D1">
      <w:pPr>
        <w:rPr>
          <w:b/>
          <w:spacing w:val="-10"/>
          <w:sz w:val="24"/>
        </w:rPr>
      </w:pPr>
      <w:r w:rsidRPr="00A53463">
        <w:rPr>
          <w:b/>
          <w:spacing w:val="-10"/>
          <w:sz w:val="24"/>
        </w:rPr>
        <w:t xml:space="preserve">III.  </w:t>
      </w:r>
      <w:r w:rsidRPr="00A53463">
        <w:rPr>
          <w:b/>
          <w:spacing w:val="-10"/>
          <w:sz w:val="24"/>
          <w:u w:val="single"/>
        </w:rPr>
        <w:t xml:space="preserve">HOAÏT ÑOÄNG DAÏY </w:t>
      </w:r>
      <w:proofErr w:type="gramStart"/>
      <w:r w:rsidRPr="00A53463">
        <w:rPr>
          <w:b/>
          <w:spacing w:val="-10"/>
          <w:sz w:val="24"/>
          <w:u w:val="single"/>
        </w:rPr>
        <w:t>HOÏC</w:t>
      </w:r>
      <w:r w:rsidRPr="00A53463">
        <w:rPr>
          <w:b/>
          <w:spacing w:val="-10"/>
          <w:sz w:val="24"/>
        </w:rPr>
        <w:t xml:space="preserve"> :</w:t>
      </w:r>
      <w:proofErr w:type="gramEnd"/>
    </w:p>
    <w:p w14:paraId="184F2B7B" w14:textId="77777777" w:rsidR="00A117D1" w:rsidRPr="00A53463" w:rsidRDefault="00A117D1" w:rsidP="00A117D1">
      <w:pPr>
        <w:rPr>
          <w:spacing w:val="-10"/>
          <w:sz w:val="24"/>
          <w:lang w:val="nl-NL"/>
        </w:rPr>
      </w:pPr>
      <w:r w:rsidRPr="00A53463">
        <w:rPr>
          <w:spacing w:val="-10"/>
          <w:sz w:val="24"/>
        </w:rPr>
        <w:tab/>
      </w:r>
      <w:r w:rsidRPr="00A53463">
        <w:rPr>
          <w:b/>
          <w:spacing w:val="-10"/>
          <w:sz w:val="24"/>
          <w:lang w:val="pt-BR"/>
        </w:rPr>
        <w:t xml:space="preserve">1. </w:t>
      </w:r>
      <w:r w:rsidRPr="00A53463">
        <w:rPr>
          <w:b/>
          <w:spacing w:val="-10"/>
          <w:sz w:val="24"/>
          <w:u w:val="single"/>
          <w:lang w:val="pt-BR"/>
        </w:rPr>
        <w:t>OÅn ñònh tình hình lôùp</w:t>
      </w:r>
      <w:r w:rsidRPr="00A53463">
        <w:rPr>
          <w:b/>
          <w:spacing w:val="-10"/>
          <w:sz w:val="24"/>
          <w:lang w:val="pt-BR"/>
        </w:rPr>
        <w:t>:</w:t>
      </w:r>
      <w:r w:rsidRPr="00A53463">
        <w:rPr>
          <w:spacing w:val="-10"/>
          <w:sz w:val="24"/>
          <w:lang w:val="pt-BR"/>
        </w:rPr>
        <w:t xml:space="preserve"> (01ph) </w:t>
      </w:r>
      <w:r w:rsidRPr="00A53463">
        <w:rPr>
          <w:spacing w:val="-10"/>
          <w:sz w:val="24"/>
        </w:rPr>
        <w:t>Ñieåm danh hoïc sinh trong lôùp.</w:t>
      </w:r>
    </w:p>
    <w:p w14:paraId="3043D817" w14:textId="77777777" w:rsidR="00A117D1" w:rsidRPr="00A53463" w:rsidRDefault="00A117D1" w:rsidP="00A117D1">
      <w:pPr>
        <w:rPr>
          <w:spacing w:val="-10"/>
          <w:sz w:val="24"/>
          <w:lang w:val="pt-BR"/>
        </w:rPr>
      </w:pPr>
      <w:r w:rsidRPr="00A53463">
        <w:rPr>
          <w:b/>
          <w:spacing w:val="-10"/>
          <w:sz w:val="24"/>
          <w:lang w:val="pt-BR"/>
        </w:rPr>
        <w:tab/>
        <w:t xml:space="preserve">2. </w:t>
      </w:r>
      <w:r w:rsidRPr="00A53463">
        <w:rPr>
          <w:b/>
          <w:spacing w:val="-10"/>
          <w:sz w:val="24"/>
          <w:u w:val="single"/>
          <w:lang w:val="pt-BR"/>
        </w:rPr>
        <w:t>Kieåm tra baøi cuõ</w:t>
      </w:r>
      <w:r w:rsidRPr="00A53463">
        <w:rPr>
          <w:b/>
          <w:spacing w:val="-10"/>
          <w:sz w:val="24"/>
          <w:lang w:val="pt-BR"/>
        </w:rPr>
        <w:t>:</w:t>
      </w:r>
      <w:r w:rsidRPr="00A53463">
        <w:rPr>
          <w:spacing w:val="-10"/>
          <w:sz w:val="24"/>
          <w:lang w:val="pt-BR"/>
        </w:rPr>
        <w:t xml:space="preserve"> (06ph)</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0"/>
        <w:gridCol w:w="5500"/>
      </w:tblGrid>
      <w:tr w:rsidR="00A117D1" w:rsidRPr="00A53463" w14:paraId="486AE773" w14:textId="77777777" w:rsidTr="008A5775">
        <w:tc>
          <w:tcPr>
            <w:tcW w:w="4370" w:type="dxa"/>
            <w:shd w:val="clear" w:color="auto" w:fill="auto"/>
          </w:tcPr>
          <w:p w14:paraId="35C5ABFE" w14:textId="77777777" w:rsidR="00A117D1" w:rsidRPr="00A53463" w:rsidRDefault="00A117D1" w:rsidP="008A5775">
            <w:pPr>
              <w:jc w:val="center"/>
              <w:rPr>
                <w:i/>
                <w:spacing w:val="-10"/>
                <w:sz w:val="24"/>
              </w:rPr>
            </w:pPr>
            <w:r w:rsidRPr="00A53463">
              <w:rPr>
                <w:i/>
                <w:spacing w:val="-10"/>
                <w:sz w:val="24"/>
              </w:rPr>
              <w:t>Caâu hoûi kieåm tra</w:t>
            </w:r>
          </w:p>
        </w:tc>
        <w:tc>
          <w:tcPr>
            <w:tcW w:w="5500" w:type="dxa"/>
            <w:shd w:val="clear" w:color="auto" w:fill="auto"/>
          </w:tcPr>
          <w:p w14:paraId="7B640D9B" w14:textId="77777777" w:rsidR="00A117D1" w:rsidRPr="00A53463" w:rsidRDefault="00A117D1" w:rsidP="008A5775">
            <w:pPr>
              <w:jc w:val="center"/>
              <w:rPr>
                <w:i/>
                <w:spacing w:val="-10"/>
                <w:sz w:val="24"/>
              </w:rPr>
            </w:pPr>
            <w:r w:rsidRPr="00A53463">
              <w:rPr>
                <w:i/>
                <w:spacing w:val="-10"/>
                <w:sz w:val="24"/>
              </w:rPr>
              <w:t xml:space="preserve">Döï </w:t>
            </w:r>
            <w:proofErr w:type="gramStart"/>
            <w:r w:rsidRPr="00A53463">
              <w:rPr>
                <w:i/>
                <w:spacing w:val="-10"/>
                <w:sz w:val="24"/>
              </w:rPr>
              <w:t>kieán  phöông</w:t>
            </w:r>
            <w:proofErr w:type="gramEnd"/>
            <w:r w:rsidRPr="00A53463">
              <w:rPr>
                <w:i/>
                <w:spacing w:val="-10"/>
                <w:sz w:val="24"/>
              </w:rPr>
              <w:t xml:space="preserve"> aùn traû lôøi</w:t>
            </w:r>
          </w:p>
        </w:tc>
      </w:tr>
      <w:tr w:rsidR="00A117D1" w:rsidRPr="00A53463" w14:paraId="55987704" w14:textId="77777777" w:rsidTr="008A5775">
        <w:tc>
          <w:tcPr>
            <w:tcW w:w="4370" w:type="dxa"/>
            <w:shd w:val="clear" w:color="auto" w:fill="auto"/>
          </w:tcPr>
          <w:p w14:paraId="483DEF3C" w14:textId="77777777" w:rsidR="00A117D1" w:rsidRPr="00A53463" w:rsidRDefault="00A117D1" w:rsidP="008A5775">
            <w:pPr>
              <w:rPr>
                <w:bCs/>
                <w:spacing w:val="-10"/>
                <w:sz w:val="24"/>
              </w:rPr>
            </w:pPr>
            <w:r w:rsidRPr="00A53463">
              <w:rPr>
                <w:b/>
                <w:spacing w:val="-10"/>
                <w:sz w:val="24"/>
              </w:rPr>
              <w:t>Hoûi:</w:t>
            </w:r>
            <w:r w:rsidRPr="00A53463">
              <w:rPr>
                <w:spacing w:val="-10"/>
                <w:sz w:val="24"/>
              </w:rPr>
              <w:t xml:space="preserve"> Neâu tính chaát caùc goùc taïo bôûi moät ñöôøng thaúng caét hai ñöôøng thaúng.</w:t>
            </w:r>
          </w:p>
          <w:p w14:paraId="0B0F9D14" w14:textId="77777777" w:rsidR="00A117D1" w:rsidRPr="00A53463" w:rsidRDefault="00A117D1" w:rsidP="008A5775">
            <w:pPr>
              <w:rPr>
                <w:spacing w:val="-10"/>
                <w:sz w:val="24"/>
              </w:rPr>
            </w:pPr>
            <w:r>
              <w:rPr>
                <w:b/>
                <w:noProof/>
                <w:spacing w:val="-10"/>
                <w:sz w:val="24"/>
              </w:rPr>
              <w:object w:dxaOrig="1440" w:dyaOrig="1440" w14:anchorId="006CD4B3">
                <v:group id="_x0000_s1359" style="position:absolute;margin-left:113.1pt;margin-top:3.1pt;width:75pt;height:84.9pt;z-index:251669504" coordorigin="5372,7816" coordsize="1500,1698">
                  <v:line id="_x0000_s1360" style="position:absolute" from="5570,7816" to="6872,8794"/>
                  <v:line id="_x0000_s1361" style="position:absolute" from="5372,8536" to="6674,9514"/>
                  <v:line id="_x0000_s1362" style="position:absolute;rotation:25;flip:x" from="5492,8269" to="6794,9247"/>
                  <v:shape id="_x0000_s1363" type="#_x0000_t19" style="position:absolute;left:6116;top:8316;width:108;height:298;flip:x" coordsize="21600,43128" adj=",5590806" path="wr-21600,,21600,43200,,,1767,43128nfewr-21600,,21600,43200,,,1767,43128l,21600nsxe" fillcolor="black" strokeweight=".5pt">
                    <v:path o:connectlocs="0,0;1767,43128;0,21600"/>
                  </v:shape>
                  <v:shape id="_x0000_s1364" type="#_x0000_t19" style="position:absolute;left:6119;top:8803;width:108;height:298;flip:y" coordsize="21600,43128" adj=",5590806" path="wr-21600,,21600,43200,,,1767,43128nfewr-21600,,21600,43200,,,1767,43128l,21600nsxe" fillcolor="black" strokeweight=".5pt">
                    <v:path o:connectlocs="0,0;1767,43128;0,21600"/>
                  </v:shape>
                  <v:shape id="_x0000_s1365" type="#_x0000_t75" style="position:absolute;left:6505;top:7969;width:168;height:182">
                    <v:imagedata r:id="rId11" o:title=""/>
                  </v:shape>
                  <v:shape id="_x0000_s1366" type="#_x0000_t75" style="position:absolute;left:5622;top:9304;width:168;height:182">
                    <v:imagedata r:id="rId112" o:title=""/>
                  </v:shape>
                  <v:shape id="_x0000_s1367" type="#_x0000_t75" style="position:absolute;left:5989;top:9055;width:97;height:182">
                    <v:imagedata r:id="rId113" o:title=""/>
                  </v:shape>
                  <v:shape id="_x0000_s1368" type="#_x0000_t75" style="position:absolute;left:5827;top:8950;width:140;height:182">
                    <v:imagedata r:id="rId114" o:title=""/>
                  </v:shape>
                  <v:shape id="_x0000_s1369" type="#_x0000_t75" style="position:absolute;left:5941;top:8788;width:126;height:195">
                    <v:imagedata r:id="rId115" o:title=""/>
                  </v:shape>
                  <v:shape id="_x0000_s1370" type="#_x0000_t75" style="position:absolute;left:6090;top:8861;width:140;height:182">
                    <v:imagedata r:id="rId116" o:title=""/>
                  </v:shape>
                  <v:shape id="_x0000_s1371" type="#_x0000_t75" style="position:absolute;left:6324;top:8428;width:97;height:182">
                    <v:imagedata r:id="rId113" o:title=""/>
                  </v:shape>
                  <v:shape id="_x0000_s1372" type="#_x0000_t75" style="position:absolute;left:6154;top:8371;width:140;height:182">
                    <v:imagedata r:id="rId114" o:title=""/>
                  </v:shape>
                  <v:shape id="_x0000_s1373" type="#_x0000_t75" style="position:absolute;left:6260;top:8177;width:126;height:195">
                    <v:imagedata r:id="rId115" o:title=""/>
                  </v:shape>
                  <v:shape id="_x0000_s1374" type="#_x0000_t75" style="position:absolute;left:6401;top:8266;width:140;height:182">
                    <v:imagedata r:id="rId116" o:title=""/>
                  </v:shape>
                  <v:shape id="_x0000_s1375" type="#_x0000_t75" style="position:absolute;left:6231;top:8902;width:335;height:224">
                    <v:imagedata r:id="rId117" o:title=""/>
                  </v:shape>
                  <v:shape id="_x0000_s1376" type="#_x0000_t75" style="position:absolute;left:5872;top:8242;width:335;height:224">
                    <v:imagedata r:id="rId117" o:title=""/>
                  </v:shape>
                </v:group>
                <o:OLEObject Type="Embed" ProgID="Equation.DSMT4" ShapeID="_x0000_s1365" DrawAspect="Content" ObjectID="_1662794483" r:id="rId118"/>
                <o:OLEObject Type="Embed" ProgID="Equation.DSMT4" ShapeID="_x0000_s1366" DrawAspect="Content" ObjectID="_1662794484" r:id="rId119"/>
                <o:OLEObject Type="Embed" ProgID="Equation.DSMT4" ShapeID="_x0000_s1367" DrawAspect="Content" ObjectID="_1662794485" r:id="rId120"/>
                <o:OLEObject Type="Embed" ProgID="Equation.DSMT4" ShapeID="_x0000_s1368" DrawAspect="Content" ObjectID="_1662794486" r:id="rId121"/>
                <o:OLEObject Type="Embed" ProgID="Equation.DSMT4" ShapeID="_x0000_s1369" DrawAspect="Content" ObjectID="_1662794487" r:id="rId122"/>
                <o:OLEObject Type="Embed" ProgID="Equation.DSMT4" ShapeID="_x0000_s1370" DrawAspect="Content" ObjectID="_1662794488" r:id="rId123"/>
                <o:OLEObject Type="Embed" ProgID="Equation.DSMT4" ShapeID="_x0000_s1371" DrawAspect="Content" ObjectID="_1662794489" r:id="rId124"/>
                <o:OLEObject Type="Embed" ProgID="Equation.DSMT4" ShapeID="_x0000_s1372" DrawAspect="Content" ObjectID="_1662794490" r:id="rId125"/>
                <o:OLEObject Type="Embed" ProgID="Equation.DSMT4" ShapeID="_x0000_s1373" DrawAspect="Content" ObjectID="_1662794491" r:id="rId126"/>
                <o:OLEObject Type="Embed" ProgID="Equation.DSMT4" ShapeID="_x0000_s1374" DrawAspect="Content" ObjectID="_1662794492" r:id="rId127"/>
                <o:OLEObject Type="Embed" ProgID="Equation.DSMT4" ShapeID="_x0000_s1375" DrawAspect="Content" ObjectID="_1662794493" r:id="rId128"/>
                <o:OLEObject Type="Embed" ProgID="Equation.DSMT4" ShapeID="_x0000_s1376" DrawAspect="Content" ObjectID="_1662794494" r:id="rId129"/>
              </w:object>
            </w:r>
            <w:r w:rsidRPr="00A53463">
              <w:rPr>
                <w:spacing w:val="-10"/>
                <w:sz w:val="24"/>
              </w:rPr>
              <w:t xml:space="preserve"> Cho hình veõ</w:t>
            </w:r>
          </w:p>
          <w:p w14:paraId="7109B84B" w14:textId="77777777" w:rsidR="00A117D1" w:rsidRPr="00A53463" w:rsidRDefault="00A117D1" w:rsidP="008A5775">
            <w:pPr>
              <w:rPr>
                <w:spacing w:val="-10"/>
                <w:sz w:val="24"/>
              </w:rPr>
            </w:pPr>
            <w:r w:rsidRPr="00A53463">
              <w:rPr>
                <w:spacing w:val="-10"/>
                <w:sz w:val="24"/>
              </w:rPr>
              <w:t xml:space="preserve">Ñieàn tieáp vaøo hình </w:t>
            </w:r>
          </w:p>
          <w:p w14:paraId="1CEFFFA6" w14:textId="77777777" w:rsidR="00A117D1" w:rsidRPr="00A53463" w:rsidRDefault="00A117D1" w:rsidP="008A5775">
            <w:pPr>
              <w:rPr>
                <w:spacing w:val="-10"/>
                <w:sz w:val="24"/>
              </w:rPr>
            </w:pPr>
            <w:r w:rsidRPr="00A53463">
              <w:rPr>
                <w:spacing w:val="-10"/>
                <w:sz w:val="24"/>
              </w:rPr>
              <w:t>soá ño caùc goùc coøn laïi</w:t>
            </w:r>
          </w:p>
          <w:p w14:paraId="3E2F3415" w14:textId="77777777" w:rsidR="00A117D1" w:rsidRPr="00A53463" w:rsidRDefault="00A117D1" w:rsidP="008A5775">
            <w:pPr>
              <w:rPr>
                <w:spacing w:val="-10"/>
                <w:sz w:val="24"/>
              </w:rPr>
            </w:pPr>
          </w:p>
          <w:p w14:paraId="33EDECFC" w14:textId="77777777" w:rsidR="00A117D1" w:rsidRPr="00A53463" w:rsidRDefault="00A117D1" w:rsidP="008A5775">
            <w:pPr>
              <w:rPr>
                <w:spacing w:val="-10"/>
                <w:sz w:val="24"/>
              </w:rPr>
            </w:pPr>
          </w:p>
          <w:p w14:paraId="49A953D7" w14:textId="77777777" w:rsidR="00A117D1" w:rsidRPr="00A53463" w:rsidRDefault="00A117D1" w:rsidP="008A5775">
            <w:pPr>
              <w:rPr>
                <w:spacing w:val="-10"/>
                <w:sz w:val="24"/>
              </w:rPr>
            </w:pPr>
          </w:p>
        </w:tc>
        <w:tc>
          <w:tcPr>
            <w:tcW w:w="5500" w:type="dxa"/>
            <w:shd w:val="clear" w:color="auto" w:fill="auto"/>
          </w:tcPr>
          <w:p w14:paraId="00024636" w14:textId="77777777" w:rsidR="00A117D1" w:rsidRPr="00A53463" w:rsidRDefault="00A117D1" w:rsidP="008A5775">
            <w:pPr>
              <w:rPr>
                <w:b/>
                <w:spacing w:val="-10"/>
                <w:sz w:val="24"/>
              </w:rPr>
            </w:pPr>
            <w:r w:rsidRPr="00A53463">
              <w:rPr>
                <w:b/>
                <w:spacing w:val="-10"/>
                <w:sz w:val="24"/>
              </w:rPr>
              <w:t>Ñaùp:</w:t>
            </w:r>
          </w:p>
          <w:p w14:paraId="724C36B1" w14:textId="77777777" w:rsidR="00A117D1" w:rsidRPr="00A53463" w:rsidRDefault="00A117D1" w:rsidP="008A5775">
            <w:pPr>
              <w:numPr>
                <w:ilvl w:val="0"/>
                <w:numId w:val="7"/>
              </w:numPr>
              <w:rPr>
                <w:spacing w:val="-10"/>
                <w:sz w:val="24"/>
              </w:rPr>
            </w:pPr>
            <w:r>
              <w:rPr>
                <w:b/>
                <w:noProof/>
                <w:spacing w:val="-10"/>
                <w:sz w:val="24"/>
              </w:rPr>
              <w:object w:dxaOrig="1440" w:dyaOrig="1440" w14:anchorId="6A287F43">
                <v:group id="_x0000_s1377" style="position:absolute;left:0;text-align:left;margin-left:107.35pt;margin-top:11.45pt;width:75pt;height:84.9pt;z-index:251670528" coordorigin="8002,9136" coordsize="1500,1698">
                  <v:line id="_x0000_s1378" style="position:absolute" from="8200,9136" to="9502,10114"/>
                  <v:line id="_x0000_s1379" style="position:absolute" from="8002,9856" to="9304,10834"/>
                  <v:line id="_x0000_s1380" style="position:absolute;rotation:25;flip:x" from="8122,9589" to="9424,10567"/>
                  <v:shape id="_x0000_s1381" type="#_x0000_t75" style="position:absolute;left:8608;top:9654;width:276;height:197">
                    <v:imagedata r:id="rId130" o:title=""/>
                  </v:shape>
                  <v:shape id="_x0000_s1382" style="position:absolute;left:8878;top:9670;width:32;height:140;mso-position-horizontal:absolute;mso-position-vertical:absolute" coordsize="32,140" path="m22,c19,10,,35,2,58v2,23,24,65,30,82e" filled="f">
                    <v:path arrowok="t"/>
                  </v:shape>
                  <v:shape id="_x0000_s1383" style="position:absolute;left:8685;top:10275;width:50;height:120;mso-position-horizontal:absolute;mso-position-vertical:absolute" coordsize="50,120" path="m,c8,6,40,18,45,38v5,20,-12,65,-15,82e" filled="f">
                    <v:path arrowok="t"/>
                  </v:shape>
                  <v:shape id="_x0000_s1384" type="#_x0000_t75" style="position:absolute;left:8997;top:9577;width:195;height:195">
                    <v:imagedata r:id="rId131" o:title=""/>
                  </v:shape>
                  <v:shape id="_x0000_s1385" type="#_x0000_t75" style="position:absolute;left:9132;top:9630;width:276;height:197">
                    <v:imagedata r:id="rId130" o:title=""/>
                  </v:shape>
                  <v:shape id="_x0000_s1386" type="#_x0000_t75" style="position:absolute;left:8893;top:9752;width:223;height:197">
                    <v:imagedata r:id="rId132" o:title=""/>
                  </v:shape>
                  <v:shape id="_x0000_s1387" type="#_x0000_t75" style="position:absolute;left:8845;top:9471;width:223;height:197">
                    <v:imagedata r:id="rId132" o:title=""/>
                  </v:shape>
                  <v:shape id="_x0000_s1388" type="#_x0000_t75" style="position:absolute;left:8736;top:10203;width:276;height:197">
                    <v:imagedata r:id="rId130" o:title=""/>
                  </v:shape>
                  <v:shape id="_x0000_s1389" type="#_x0000_t75" style="position:absolute;left:8268;top:10235;width:276;height:197">
                    <v:imagedata r:id="rId130" o:title=""/>
                  </v:shape>
                  <v:shape id="_x0000_s1390" type="#_x0000_t75" style="position:absolute;left:8574;top:10372;width:176;height:195">
                    <v:imagedata r:id="rId133" o:title=""/>
                  </v:shape>
                  <v:shape id="_x0000_s1391" type="#_x0000_t75" style="position:absolute;left:8502;top:10050;width:223;height:197">
                    <v:imagedata r:id="rId132" o:title=""/>
                  </v:shape>
                  <v:shape id="_x0000_s1392" type="#_x0000_t75" style="position:absolute;left:8627;top:10452;width:223;height:197">
                    <v:imagedata r:id="rId132" o:title=""/>
                  </v:shape>
                </v:group>
                <o:OLEObject Type="Embed" ProgID="Equation.DSMT4" ShapeID="_x0000_s1381" DrawAspect="Content" ObjectID="_1662794495" r:id="rId134"/>
                <o:OLEObject Type="Embed" ProgID="Equation.DSMT4" ShapeID="_x0000_s1384" DrawAspect="Content" ObjectID="_1662794496" r:id="rId135"/>
                <o:OLEObject Type="Embed" ProgID="Equation.DSMT4" ShapeID="_x0000_s1385" DrawAspect="Content" ObjectID="_1662794497" r:id="rId136"/>
                <o:OLEObject Type="Embed" ProgID="Equation.DSMT4" ShapeID="_x0000_s1386" DrawAspect="Content" ObjectID="_1662794498" r:id="rId137"/>
                <o:OLEObject Type="Embed" ProgID="Equation.DSMT4" ShapeID="_x0000_s1387" DrawAspect="Content" ObjectID="_1662794499" r:id="rId138"/>
                <o:OLEObject Type="Embed" ProgID="Equation.DSMT4" ShapeID="_x0000_s1388" DrawAspect="Content" ObjectID="_1662794500" r:id="rId139"/>
                <o:OLEObject Type="Embed" ProgID="Equation.DSMT4" ShapeID="_x0000_s1389" DrawAspect="Content" ObjectID="_1662794501" r:id="rId140"/>
                <o:OLEObject Type="Embed" ProgID="Equation.DSMT4" ShapeID="_x0000_s1390" DrawAspect="Content" ObjectID="_1662794502" r:id="rId141"/>
                <o:OLEObject Type="Embed" ProgID="Equation.DSMT4" ShapeID="_x0000_s1391" DrawAspect="Content" ObjectID="_1662794503" r:id="rId142"/>
                <o:OLEObject Type="Embed" ProgID="Equation.DSMT4" ShapeID="_x0000_s1392" DrawAspect="Content" ObjectID="_1662794504" r:id="rId143"/>
              </w:object>
            </w:r>
            <w:r w:rsidRPr="00A53463">
              <w:rPr>
                <w:spacing w:val="-10"/>
                <w:sz w:val="24"/>
              </w:rPr>
              <w:t xml:space="preserve">SGK </w:t>
            </w:r>
          </w:p>
          <w:p w14:paraId="70DB2387" w14:textId="77777777" w:rsidR="00A117D1" w:rsidRPr="00A53463" w:rsidRDefault="00A117D1" w:rsidP="008A5775">
            <w:pPr>
              <w:numPr>
                <w:ilvl w:val="0"/>
                <w:numId w:val="7"/>
              </w:numPr>
              <w:rPr>
                <w:spacing w:val="-10"/>
                <w:sz w:val="24"/>
              </w:rPr>
            </w:pPr>
          </w:p>
          <w:p w14:paraId="21EEEA28" w14:textId="77777777" w:rsidR="00A117D1" w:rsidRPr="00A53463" w:rsidRDefault="00A117D1" w:rsidP="008A5775">
            <w:pPr>
              <w:rPr>
                <w:spacing w:val="-10"/>
                <w:sz w:val="24"/>
              </w:rPr>
            </w:pPr>
          </w:p>
          <w:p w14:paraId="6599BA99" w14:textId="77777777" w:rsidR="00A117D1" w:rsidRPr="00A53463" w:rsidRDefault="00A117D1" w:rsidP="008A5775">
            <w:pPr>
              <w:rPr>
                <w:b/>
                <w:bCs/>
                <w:i/>
                <w:color w:val="000000"/>
                <w:sz w:val="24"/>
              </w:rPr>
            </w:pPr>
          </w:p>
        </w:tc>
      </w:tr>
    </w:tbl>
    <w:p w14:paraId="551AC2D2" w14:textId="77777777" w:rsidR="00A117D1" w:rsidRPr="00A53463" w:rsidRDefault="00A117D1" w:rsidP="00A117D1">
      <w:pPr>
        <w:rPr>
          <w:spacing w:val="-10"/>
          <w:sz w:val="24"/>
        </w:rPr>
      </w:pPr>
    </w:p>
    <w:p w14:paraId="7EB0E17B" w14:textId="77777777" w:rsidR="00A117D1" w:rsidRPr="00A53463" w:rsidRDefault="00A117D1" w:rsidP="00A117D1">
      <w:pPr>
        <w:rPr>
          <w:b/>
          <w:spacing w:val="-10"/>
          <w:sz w:val="24"/>
        </w:rPr>
      </w:pPr>
      <w:r w:rsidRPr="00A53463">
        <w:rPr>
          <w:b/>
          <w:spacing w:val="-10"/>
          <w:sz w:val="24"/>
        </w:rPr>
        <w:tab/>
        <w:t xml:space="preserve">3. </w:t>
      </w:r>
      <w:r w:rsidRPr="00A53463">
        <w:rPr>
          <w:b/>
          <w:spacing w:val="-10"/>
          <w:sz w:val="24"/>
          <w:u w:val="single"/>
        </w:rPr>
        <w:t>Giaûng baøi môùi</w:t>
      </w:r>
      <w:r w:rsidRPr="00A53463">
        <w:rPr>
          <w:b/>
          <w:spacing w:val="-10"/>
          <w:sz w:val="24"/>
        </w:rPr>
        <w:t xml:space="preserve">: </w:t>
      </w:r>
      <w:r w:rsidRPr="00A53463">
        <w:rPr>
          <w:spacing w:val="-10"/>
          <w:sz w:val="24"/>
        </w:rPr>
        <w:t>(36ph)</w:t>
      </w:r>
    </w:p>
    <w:p w14:paraId="62C71ACD" w14:textId="77777777" w:rsidR="00A117D1" w:rsidRPr="00A53463" w:rsidRDefault="00A117D1" w:rsidP="00A117D1">
      <w:pPr>
        <w:ind w:left="720"/>
        <w:rPr>
          <w:spacing w:val="-10"/>
          <w:sz w:val="24"/>
        </w:rPr>
      </w:pPr>
      <w:r w:rsidRPr="00A53463">
        <w:rPr>
          <w:b/>
          <w:spacing w:val="-10"/>
          <w:sz w:val="24"/>
        </w:rPr>
        <w:t xml:space="preserve">* </w:t>
      </w:r>
      <w:r w:rsidRPr="00A53463">
        <w:rPr>
          <w:i/>
          <w:spacing w:val="-10"/>
          <w:sz w:val="24"/>
        </w:rPr>
        <w:t>Giôùi thieäu baøi:</w:t>
      </w:r>
      <w:r w:rsidRPr="00A53463">
        <w:rPr>
          <w:spacing w:val="-10"/>
          <w:sz w:val="24"/>
        </w:rPr>
        <w:t xml:space="preserve"> (01ph) ÔÛ lôùp 6 ta ñaõ bieát theá naøo laø hai ñöôøng thaúng song song. Hoâm nay chuùng ta seõ tìm caùch nhaän bieát vaø caùch veõ hai ñöôøng thaúng song song.</w:t>
      </w:r>
    </w:p>
    <w:p w14:paraId="0B5C12B4" w14:textId="77777777" w:rsidR="00A117D1" w:rsidRPr="00A53463" w:rsidRDefault="00A117D1" w:rsidP="00A117D1">
      <w:pPr>
        <w:ind w:firstLine="720"/>
        <w:rPr>
          <w:b/>
          <w:spacing w:val="-10"/>
          <w:sz w:val="24"/>
        </w:rPr>
      </w:pPr>
      <w:r w:rsidRPr="00A53463">
        <w:rPr>
          <w:b/>
          <w:spacing w:val="-10"/>
          <w:sz w:val="24"/>
        </w:rPr>
        <w:t xml:space="preserve">* </w:t>
      </w:r>
      <w:r w:rsidRPr="00A53463">
        <w:rPr>
          <w:i/>
          <w:spacing w:val="-10"/>
          <w:sz w:val="24"/>
        </w:rPr>
        <w:t xml:space="preserve">Tieán trình baøi daïy: </w:t>
      </w:r>
      <w:r w:rsidRPr="00A53463">
        <w:rPr>
          <w:spacing w:val="-10"/>
          <w:sz w:val="24"/>
        </w:rPr>
        <w:t>(35ph)</w:t>
      </w:r>
    </w:p>
    <w:p w14:paraId="664629E7" w14:textId="77777777" w:rsidR="00A117D1" w:rsidRPr="00A53463" w:rsidRDefault="00A117D1" w:rsidP="00A117D1">
      <w:pPr>
        <w:rPr>
          <w:b/>
          <w:spacing w:val="-10"/>
          <w:sz w:val="24"/>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07"/>
        <w:gridCol w:w="3368"/>
        <w:gridCol w:w="2744"/>
        <w:gridCol w:w="3306"/>
      </w:tblGrid>
      <w:tr w:rsidR="00A117D1" w:rsidRPr="00A53463" w14:paraId="587091B6" w14:textId="77777777" w:rsidTr="008A5775">
        <w:tc>
          <w:tcPr>
            <w:tcW w:w="707" w:type="dxa"/>
            <w:tcBorders>
              <w:bottom w:val="single" w:sz="8" w:space="0" w:color="auto"/>
            </w:tcBorders>
            <w:shd w:val="clear" w:color="auto" w:fill="auto"/>
            <w:vAlign w:val="center"/>
          </w:tcPr>
          <w:p w14:paraId="2CC26AB2" w14:textId="77777777" w:rsidR="00A117D1" w:rsidRPr="00A53463" w:rsidRDefault="00A117D1" w:rsidP="008A5775">
            <w:pPr>
              <w:jc w:val="center"/>
              <w:rPr>
                <w:b/>
                <w:spacing w:val="-10"/>
                <w:sz w:val="24"/>
              </w:rPr>
            </w:pPr>
            <w:r w:rsidRPr="00A53463">
              <w:rPr>
                <w:b/>
                <w:spacing w:val="-10"/>
                <w:sz w:val="24"/>
              </w:rPr>
              <w:t>Thôøi gian</w:t>
            </w:r>
          </w:p>
        </w:tc>
        <w:tc>
          <w:tcPr>
            <w:tcW w:w="3368" w:type="dxa"/>
            <w:tcBorders>
              <w:bottom w:val="single" w:sz="8" w:space="0" w:color="auto"/>
            </w:tcBorders>
            <w:shd w:val="clear" w:color="auto" w:fill="auto"/>
            <w:vAlign w:val="center"/>
          </w:tcPr>
          <w:p w14:paraId="3983F818" w14:textId="77777777" w:rsidR="00A117D1" w:rsidRPr="00A53463" w:rsidRDefault="00A117D1" w:rsidP="008A5775">
            <w:pPr>
              <w:jc w:val="center"/>
              <w:rPr>
                <w:b/>
                <w:spacing w:val="-10"/>
                <w:sz w:val="24"/>
              </w:rPr>
            </w:pPr>
            <w:r w:rsidRPr="00A53463">
              <w:rPr>
                <w:b/>
                <w:spacing w:val="-10"/>
                <w:sz w:val="24"/>
              </w:rPr>
              <w:t>Hoaït ñoäng cuûa giaùo vieân</w:t>
            </w:r>
          </w:p>
        </w:tc>
        <w:tc>
          <w:tcPr>
            <w:tcW w:w="2744" w:type="dxa"/>
            <w:tcBorders>
              <w:bottom w:val="single" w:sz="8" w:space="0" w:color="auto"/>
            </w:tcBorders>
            <w:shd w:val="clear" w:color="auto" w:fill="auto"/>
            <w:vAlign w:val="center"/>
          </w:tcPr>
          <w:p w14:paraId="16D18ADC" w14:textId="77777777" w:rsidR="00A117D1" w:rsidRPr="00A53463" w:rsidRDefault="00A117D1" w:rsidP="008A5775">
            <w:pPr>
              <w:jc w:val="center"/>
              <w:rPr>
                <w:b/>
                <w:spacing w:val="-10"/>
                <w:sz w:val="24"/>
              </w:rPr>
            </w:pPr>
            <w:r w:rsidRPr="00A53463">
              <w:rPr>
                <w:b/>
                <w:spacing w:val="-10"/>
                <w:sz w:val="24"/>
              </w:rPr>
              <w:t>Hoaït ñoäng cuûa hoïc sinh</w:t>
            </w:r>
          </w:p>
        </w:tc>
        <w:tc>
          <w:tcPr>
            <w:tcW w:w="3306" w:type="dxa"/>
            <w:tcBorders>
              <w:bottom w:val="single" w:sz="8" w:space="0" w:color="auto"/>
            </w:tcBorders>
            <w:shd w:val="clear" w:color="auto" w:fill="auto"/>
            <w:vAlign w:val="center"/>
          </w:tcPr>
          <w:p w14:paraId="7FC8E11A" w14:textId="77777777" w:rsidR="00A117D1" w:rsidRPr="00A53463" w:rsidRDefault="00A117D1" w:rsidP="008A5775">
            <w:pPr>
              <w:jc w:val="center"/>
              <w:rPr>
                <w:b/>
                <w:spacing w:val="-10"/>
                <w:sz w:val="24"/>
              </w:rPr>
            </w:pPr>
            <w:r w:rsidRPr="00A53463">
              <w:rPr>
                <w:b/>
                <w:spacing w:val="-10"/>
                <w:sz w:val="24"/>
              </w:rPr>
              <w:t>Noäi dung</w:t>
            </w:r>
          </w:p>
        </w:tc>
      </w:tr>
      <w:tr w:rsidR="00A117D1" w:rsidRPr="00A53463" w14:paraId="06C81109" w14:textId="77777777" w:rsidTr="008A5775">
        <w:tc>
          <w:tcPr>
            <w:tcW w:w="707" w:type="dxa"/>
            <w:tcBorders>
              <w:top w:val="single" w:sz="8" w:space="0" w:color="auto"/>
              <w:bottom w:val="single" w:sz="4" w:space="0" w:color="auto"/>
            </w:tcBorders>
            <w:shd w:val="clear" w:color="auto" w:fill="auto"/>
          </w:tcPr>
          <w:p w14:paraId="7192E947" w14:textId="77777777" w:rsidR="00A117D1" w:rsidRPr="00A53463" w:rsidRDefault="00A117D1" w:rsidP="008A5775">
            <w:pPr>
              <w:jc w:val="center"/>
              <w:rPr>
                <w:spacing w:val="-10"/>
                <w:sz w:val="24"/>
              </w:rPr>
            </w:pPr>
            <w:r w:rsidRPr="00A53463">
              <w:rPr>
                <w:spacing w:val="-10"/>
                <w:sz w:val="24"/>
              </w:rPr>
              <w:t>4ph</w:t>
            </w:r>
          </w:p>
        </w:tc>
        <w:tc>
          <w:tcPr>
            <w:tcW w:w="6112" w:type="dxa"/>
            <w:gridSpan w:val="2"/>
            <w:tcBorders>
              <w:top w:val="single" w:sz="8" w:space="0" w:color="auto"/>
              <w:bottom w:val="single" w:sz="4" w:space="0" w:color="auto"/>
            </w:tcBorders>
            <w:shd w:val="clear" w:color="auto" w:fill="auto"/>
          </w:tcPr>
          <w:p w14:paraId="2C0C33CB" w14:textId="77777777" w:rsidR="00A117D1" w:rsidRPr="00A53463" w:rsidRDefault="00A117D1" w:rsidP="008A5775">
            <w:pPr>
              <w:rPr>
                <w:spacing w:val="-10"/>
                <w:sz w:val="24"/>
              </w:rPr>
            </w:pPr>
            <w:r w:rsidRPr="00A53463">
              <w:rPr>
                <w:b/>
                <w:spacing w:val="-10"/>
                <w:sz w:val="24"/>
                <w:u w:val="single"/>
              </w:rPr>
              <w:t>Hoaït ñoäng 1</w:t>
            </w:r>
            <w:r w:rsidRPr="00A53463">
              <w:rPr>
                <w:b/>
                <w:spacing w:val="-10"/>
                <w:sz w:val="24"/>
              </w:rPr>
              <w:t>: OÂn laïi kieán thöùc lôùp 6</w:t>
            </w:r>
          </w:p>
        </w:tc>
        <w:tc>
          <w:tcPr>
            <w:tcW w:w="3306" w:type="dxa"/>
            <w:tcBorders>
              <w:top w:val="single" w:sz="8" w:space="0" w:color="auto"/>
              <w:bottom w:val="single" w:sz="4" w:space="0" w:color="auto"/>
            </w:tcBorders>
            <w:shd w:val="clear" w:color="auto" w:fill="auto"/>
          </w:tcPr>
          <w:p w14:paraId="6B2BB4E8" w14:textId="77777777" w:rsidR="00A117D1" w:rsidRPr="00A53463" w:rsidRDefault="00A117D1" w:rsidP="008A5775">
            <w:pPr>
              <w:rPr>
                <w:b/>
                <w:spacing w:val="-10"/>
                <w:sz w:val="24"/>
              </w:rPr>
            </w:pPr>
            <w:r w:rsidRPr="00A53463">
              <w:rPr>
                <w:b/>
                <w:spacing w:val="-10"/>
                <w:sz w:val="24"/>
              </w:rPr>
              <w:t xml:space="preserve">1- </w:t>
            </w:r>
            <w:r w:rsidRPr="00A53463">
              <w:rPr>
                <w:b/>
                <w:spacing w:val="-10"/>
                <w:sz w:val="24"/>
                <w:u w:val="single"/>
              </w:rPr>
              <w:t>Nhaéc laïi kieán thöùc lôùp 6</w:t>
            </w:r>
          </w:p>
        </w:tc>
      </w:tr>
      <w:tr w:rsidR="00A117D1" w:rsidRPr="00A53463" w14:paraId="249D06DA" w14:textId="77777777" w:rsidTr="008A5775">
        <w:tc>
          <w:tcPr>
            <w:tcW w:w="707" w:type="dxa"/>
            <w:tcBorders>
              <w:top w:val="single" w:sz="4" w:space="0" w:color="auto"/>
              <w:bottom w:val="nil"/>
            </w:tcBorders>
            <w:shd w:val="clear" w:color="auto" w:fill="auto"/>
          </w:tcPr>
          <w:p w14:paraId="44423759" w14:textId="77777777" w:rsidR="00A117D1" w:rsidRPr="00A53463" w:rsidRDefault="00A117D1" w:rsidP="008A5775">
            <w:pPr>
              <w:jc w:val="center"/>
              <w:rPr>
                <w:spacing w:val="-10"/>
                <w:sz w:val="24"/>
              </w:rPr>
            </w:pPr>
          </w:p>
        </w:tc>
        <w:tc>
          <w:tcPr>
            <w:tcW w:w="3368" w:type="dxa"/>
            <w:tcBorders>
              <w:top w:val="single" w:sz="4" w:space="0" w:color="auto"/>
              <w:bottom w:val="nil"/>
            </w:tcBorders>
            <w:shd w:val="clear" w:color="auto" w:fill="auto"/>
          </w:tcPr>
          <w:p w14:paraId="3B522A33"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Theá naøo laø hai ñöôøng thaúng song song?</w:t>
            </w:r>
          </w:p>
          <w:p w14:paraId="5A29AA56"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Haõy neâu vò trí cuûa hai ñöôøng thaúng phaân bieät?</w:t>
            </w:r>
          </w:p>
          <w:p w14:paraId="0B788DD8"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Cho ñöôøng thaúng a vaø ñöôøng thaúng b. Muoán bieát ñöôøng a coù </w:t>
            </w:r>
            <w:r w:rsidRPr="00A53463">
              <w:rPr>
                <w:spacing w:val="-10"/>
                <w:sz w:val="24"/>
              </w:rPr>
              <w:lastRenderedPageBreak/>
              <w:t>song song vôùi ñöôøng thaúng b khoâng ta laøm nhö theá naøo?</w:t>
            </w:r>
          </w:p>
          <w:p w14:paraId="2AE660D3" w14:textId="77777777" w:rsidR="00A117D1" w:rsidRPr="00A53463" w:rsidRDefault="00A117D1" w:rsidP="008A5775">
            <w:pPr>
              <w:rPr>
                <w:spacing w:val="-10"/>
                <w:sz w:val="24"/>
              </w:rPr>
            </w:pPr>
            <w:r w:rsidRPr="00A53463">
              <w:rPr>
                <w:spacing w:val="-10"/>
                <w:sz w:val="24"/>
              </w:rPr>
              <w:t>*GV: Caùc caùch laøm treân chæ cho ta nhaän xeùt tröïc quan vaø thaáy raèng duøng thöôùc khoâng theå keùo daøi voâ taän ñöôøng thaúng ñöôïc. Vaäy coù daáu hieäu naøo ñeå nhaän bieát hai ñöôøng thaúng song song?</w:t>
            </w:r>
          </w:p>
        </w:tc>
        <w:tc>
          <w:tcPr>
            <w:tcW w:w="2744" w:type="dxa"/>
            <w:tcBorders>
              <w:top w:val="single" w:sz="4" w:space="0" w:color="auto"/>
              <w:bottom w:val="nil"/>
            </w:tcBorders>
            <w:shd w:val="clear" w:color="auto" w:fill="auto"/>
          </w:tcPr>
          <w:p w14:paraId="631D51D2" w14:textId="77777777" w:rsidR="00A117D1" w:rsidRPr="00A53463" w:rsidRDefault="00A117D1" w:rsidP="008A5775">
            <w:pPr>
              <w:rPr>
                <w:spacing w:val="-10"/>
                <w:sz w:val="24"/>
              </w:rPr>
            </w:pPr>
            <w:r w:rsidRPr="00A53463">
              <w:rPr>
                <w:b/>
                <w:spacing w:val="-10"/>
                <w:sz w:val="24"/>
              </w:rPr>
              <w:lastRenderedPageBreak/>
              <w:t>Ñaùp:</w:t>
            </w:r>
            <w:r w:rsidRPr="00A53463">
              <w:rPr>
                <w:spacing w:val="-10"/>
                <w:sz w:val="24"/>
              </w:rPr>
              <w:t xml:space="preserve"> 1 HS ñöùng taïi choã traû lôøi</w:t>
            </w:r>
          </w:p>
          <w:p w14:paraId="76D8D6F4"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1 HS ñöùng taïi choã traû lôøi</w:t>
            </w:r>
          </w:p>
          <w:p w14:paraId="77BB3D88"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Coù theå öôùc löôïng baèng maét neáu ñöôøng thaúng </w:t>
            </w:r>
            <w:r w:rsidRPr="00A53463">
              <w:rPr>
                <w:spacing w:val="-10"/>
                <w:sz w:val="24"/>
              </w:rPr>
              <w:lastRenderedPageBreak/>
              <w:t>a vaø b khoâng caét nhau thì a // b hoaëc coù theå duøng thöôùc keùo daøi maõi hai ñöôøng thaúng neáu chuùng khoâng caét nhau thì a // b.</w:t>
            </w:r>
          </w:p>
        </w:tc>
        <w:tc>
          <w:tcPr>
            <w:tcW w:w="3306" w:type="dxa"/>
            <w:tcBorders>
              <w:top w:val="single" w:sz="4" w:space="0" w:color="auto"/>
              <w:bottom w:val="nil"/>
            </w:tcBorders>
            <w:shd w:val="clear" w:color="auto" w:fill="auto"/>
          </w:tcPr>
          <w:p w14:paraId="65348403" w14:textId="77777777" w:rsidR="00A117D1" w:rsidRPr="00A53463" w:rsidRDefault="00A117D1" w:rsidP="008A5775">
            <w:pPr>
              <w:rPr>
                <w:spacing w:val="-10"/>
                <w:sz w:val="24"/>
              </w:rPr>
            </w:pPr>
            <w:r w:rsidRPr="00A53463">
              <w:rPr>
                <w:spacing w:val="-10"/>
                <w:sz w:val="24"/>
              </w:rPr>
              <w:lastRenderedPageBreak/>
              <w:t>Hai ñöôøng thaúng song song laø hai ñöôøng thaúng khoâng coù ñieåm chung.</w:t>
            </w:r>
          </w:p>
          <w:p w14:paraId="2AB95FCD" w14:textId="77777777" w:rsidR="00A117D1" w:rsidRPr="00A53463" w:rsidRDefault="00A117D1" w:rsidP="008A5775">
            <w:pPr>
              <w:rPr>
                <w:spacing w:val="-10"/>
                <w:sz w:val="24"/>
              </w:rPr>
            </w:pPr>
            <w:r w:rsidRPr="00A53463">
              <w:rPr>
                <w:spacing w:val="-10"/>
                <w:sz w:val="24"/>
              </w:rPr>
              <w:t>Hai ñöôøng thaúng phaân bieät thì hoaëc caét nhau hoaëc song song.</w:t>
            </w:r>
          </w:p>
        </w:tc>
      </w:tr>
      <w:tr w:rsidR="00A117D1" w:rsidRPr="00A53463" w14:paraId="55B6FF20" w14:textId="77777777" w:rsidTr="008A5775">
        <w:tc>
          <w:tcPr>
            <w:tcW w:w="707" w:type="dxa"/>
            <w:tcBorders>
              <w:top w:val="single" w:sz="8" w:space="0" w:color="auto"/>
              <w:bottom w:val="single" w:sz="8" w:space="0" w:color="auto"/>
            </w:tcBorders>
            <w:shd w:val="clear" w:color="auto" w:fill="auto"/>
          </w:tcPr>
          <w:p w14:paraId="371CA8B2" w14:textId="77777777" w:rsidR="00A117D1" w:rsidRPr="00A53463" w:rsidRDefault="00A117D1" w:rsidP="008A5775">
            <w:pPr>
              <w:jc w:val="center"/>
              <w:rPr>
                <w:spacing w:val="-10"/>
                <w:sz w:val="24"/>
              </w:rPr>
            </w:pPr>
            <w:r w:rsidRPr="00A53463">
              <w:rPr>
                <w:spacing w:val="-10"/>
                <w:sz w:val="24"/>
              </w:rPr>
              <w:t>14ph</w:t>
            </w:r>
          </w:p>
        </w:tc>
        <w:tc>
          <w:tcPr>
            <w:tcW w:w="3368" w:type="dxa"/>
            <w:tcBorders>
              <w:top w:val="single" w:sz="8" w:space="0" w:color="auto"/>
              <w:bottom w:val="single" w:sz="8" w:space="0" w:color="auto"/>
            </w:tcBorders>
            <w:shd w:val="clear" w:color="auto" w:fill="auto"/>
          </w:tcPr>
          <w:p w14:paraId="618083C9" w14:textId="77777777" w:rsidR="00A117D1" w:rsidRPr="00A53463" w:rsidRDefault="00A117D1" w:rsidP="008A5775">
            <w:pPr>
              <w:rPr>
                <w:b/>
                <w:spacing w:val="-10"/>
                <w:sz w:val="24"/>
              </w:rPr>
            </w:pPr>
            <w:r w:rsidRPr="00A53463">
              <w:rPr>
                <w:b/>
                <w:spacing w:val="-10"/>
                <w:sz w:val="24"/>
                <w:u w:val="single"/>
              </w:rPr>
              <w:t>Hoaït ñoäng 2</w:t>
            </w:r>
            <w:r w:rsidRPr="00A53463">
              <w:rPr>
                <w:b/>
                <w:spacing w:val="-10"/>
                <w:sz w:val="24"/>
              </w:rPr>
              <w:t>: Daáu hieäu nhaän bieát hai ñöôøng thaúng song song</w:t>
            </w:r>
          </w:p>
        </w:tc>
        <w:tc>
          <w:tcPr>
            <w:tcW w:w="2744" w:type="dxa"/>
            <w:tcBorders>
              <w:top w:val="single" w:sz="8" w:space="0" w:color="auto"/>
              <w:bottom w:val="single" w:sz="8" w:space="0" w:color="auto"/>
            </w:tcBorders>
            <w:shd w:val="clear" w:color="auto" w:fill="auto"/>
          </w:tcPr>
          <w:p w14:paraId="1A4CAF08" w14:textId="77777777" w:rsidR="00A117D1" w:rsidRPr="00A53463" w:rsidRDefault="00A117D1" w:rsidP="008A5775">
            <w:pPr>
              <w:rPr>
                <w:spacing w:val="-10"/>
                <w:sz w:val="24"/>
              </w:rPr>
            </w:pPr>
          </w:p>
        </w:tc>
        <w:tc>
          <w:tcPr>
            <w:tcW w:w="3306" w:type="dxa"/>
            <w:tcBorders>
              <w:top w:val="single" w:sz="8" w:space="0" w:color="auto"/>
              <w:bottom w:val="single" w:sz="8" w:space="0" w:color="auto"/>
            </w:tcBorders>
            <w:shd w:val="clear" w:color="auto" w:fill="auto"/>
          </w:tcPr>
          <w:p w14:paraId="0AE386CC" w14:textId="77777777" w:rsidR="00A117D1" w:rsidRPr="00A53463" w:rsidRDefault="00A117D1" w:rsidP="008A5775">
            <w:pPr>
              <w:rPr>
                <w:b/>
                <w:spacing w:val="-10"/>
                <w:sz w:val="24"/>
              </w:rPr>
            </w:pPr>
            <w:proofErr w:type="gramStart"/>
            <w:r w:rsidRPr="00A53463">
              <w:rPr>
                <w:b/>
                <w:spacing w:val="-10"/>
                <w:sz w:val="24"/>
              </w:rPr>
              <w:t>2 .</w:t>
            </w:r>
            <w:proofErr w:type="gramEnd"/>
            <w:r w:rsidRPr="00A53463">
              <w:rPr>
                <w:b/>
                <w:spacing w:val="-10"/>
                <w:sz w:val="24"/>
              </w:rPr>
              <w:t xml:space="preserve"> </w:t>
            </w:r>
            <w:r w:rsidRPr="00A53463">
              <w:rPr>
                <w:b/>
                <w:spacing w:val="-10"/>
                <w:sz w:val="24"/>
                <w:u w:val="single"/>
              </w:rPr>
              <w:t>Daáu hieäu nhaän bieát hai ñöôøng thaúng song song</w:t>
            </w:r>
          </w:p>
        </w:tc>
      </w:tr>
      <w:tr w:rsidR="00A117D1" w:rsidRPr="00A53463" w14:paraId="749279B8" w14:textId="77777777" w:rsidTr="008A5775">
        <w:tc>
          <w:tcPr>
            <w:tcW w:w="707" w:type="dxa"/>
            <w:tcBorders>
              <w:top w:val="single" w:sz="8" w:space="0" w:color="auto"/>
              <w:bottom w:val="nil"/>
            </w:tcBorders>
            <w:shd w:val="clear" w:color="auto" w:fill="auto"/>
          </w:tcPr>
          <w:p w14:paraId="68663F3F" w14:textId="77777777" w:rsidR="00A117D1" w:rsidRPr="00A53463" w:rsidRDefault="00A117D1" w:rsidP="008A5775">
            <w:pPr>
              <w:jc w:val="center"/>
              <w:rPr>
                <w:spacing w:val="-10"/>
                <w:sz w:val="24"/>
              </w:rPr>
            </w:pPr>
          </w:p>
        </w:tc>
        <w:tc>
          <w:tcPr>
            <w:tcW w:w="3368" w:type="dxa"/>
            <w:tcBorders>
              <w:top w:val="single" w:sz="8" w:space="0" w:color="auto"/>
              <w:bottom w:val="nil"/>
            </w:tcBorders>
            <w:shd w:val="clear" w:color="auto" w:fill="auto"/>
          </w:tcPr>
          <w:p w14:paraId="35953ECF" w14:textId="77777777" w:rsidR="00A117D1" w:rsidRPr="00A53463" w:rsidRDefault="00A117D1" w:rsidP="008A5775">
            <w:pPr>
              <w:rPr>
                <w:spacing w:val="-10"/>
                <w:sz w:val="24"/>
                <w:bdr w:val="single" w:sz="8" w:space="0" w:color="auto"/>
              </w:rPr>
            </w:pPr>
            <w:r w:rsidRPr="00A53463">
              <w:rPr>
                <w:spacing w:val="-10"/>
                <w:sz w:val="24"/>
              </w:rPr>
              <w:t xml:space="preserve">*GV cho </w:t>
            </w:r>
            <w:proofErr w:type="gramStart"/>
            <w:r w:rsidRPr="00A53463">
              <w:rPr>
                <w:spacing w:val="-10"/>
                <w:sz w:val="24"/>
              </w:rPr>
              <w:t>HS  laøm</w:t>
            </w:r>
            <w:proofErr w:type="gramEnd"/>
            <w:r w:rsidRPr="00A53463">
              <w:rPr>
                <w:spacing w:val="-10"/>
                <w:sz w:val="24"/>
              </w:rPr>
              <w:t xml:space="preserve"> </w:t>
            </w:r>
            <w:r w:rsidRPr="00A53463">
              <w:rPr>
                <w:spacing w:val="-10"/>
                <w:sz w:val="24"/>
                <w:bdr w:val="single" w:sz="8" w:space="0" w:color="auto"/>
              </w:rPr>
              <w:t>?1</w:t>
            </w:r>
          </w:p>
          <w:p w14:paraId="39976CC2" w14:textId="77777777" w:rsidR="00A117D1" w:rsidRPr="00A53463" w:rsidRDefault="00A117D1" w:rsidP="008A5775">
            <w:pPr>
              <w:rPr>
                <w:spacing w:val="-10"/>
                <w:sz w:val="24"/>
              </w:rPr>
            </w:pPr>
            <w:r w:rsidRPr="00A53463">
              <w:rPr>
                <w:spacing w:val="-10"/>
                <w:sz w:val="24"/>
              </w:rPr>
              <w:t>*GV treo baûng phuï coù veõ hình 17/SGK</w:t>
            </w:r>
          </w:p>
          <w:p w14:paraId="013414FD"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Ñoaùn xem caùc ñöôøng thaúng naøo song song vôùi nhau</w:t>
            </w:r>
          </w:p>
          <w:p w14:paraId="4615DE77"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Em coù nhaän xeùt gì veà vò trí vaø soá ño cuûa caùc goùc cho tröôùc ôû hình a, b, </w:t>
            </w:r>
            <w:proofErr w:type="gramStart"/>
            <w:r w:rsidRPr="00A53463">
              <w:rPr>
                <w:spacing w:val="-10"/>
                <w:sz w:val="24"/>
              </w:rPr>
              <w:t>c ?</w:t>
            </w:r>
            <w:proofErr w:type="gramEnd"/>
          </w:p>
          <w:p w14:paraId="500449AE" w14:textId="77777777" w:rsidR="00A117D1" w:rsidRPr="00A53463" w:rsidRDefault="00A117D1" w:rsidP="008A5775">
            <w:pPr>
              <w:rPr>
                <w:spacing w:val="-10"/>
                <w:sz w:val="24"/>
              </w:rPr>
            </w:pPr>
            <w:r>
              <w:rPr>
                <w:noProof/>
                <w:spacing w:val="-10"/>
                <w:sz w:val="24"/>
              </w:rPr>
              <w:object w:dxaOrig="1440" w:dyaOrig="1440" w14:anchorId="2EA71BF0">
                <v:group id="_x0000_s1325" style="position:absolute;margin-left:39.35pt;margin-top:.25pt;width:86.15pt;height:32.1pt;z-index:251666432" coordorigin="2849,7733" coordsize="1723,642">
                  <v:line id="_x0000_s1326" style="position:absolute" from="2849,7999" to="4571,8000"/>
                  <v:line id="_x0000_s1327" style="position:absolute" from="2850,8363" to="4572,8364"/>
                  <v:line id="_x0000_s1328" style="position:absolute;rotation:45" from="3812,7658" to="3813,8681"/>
                  <v:shape id="_x0000_s1329" type="#_x0000_t19" style="position:absolute;left:3752;top:8234;width:132;height:132" fillcolor="black" strokeweight=".5pt"/>
                  <v:shape id="_x0000_s1330" type="#_x0000_t19" style="position:absolute;left:3725;top:8000;width:132;height:132;rotation:-180" fillcolor="black" strokeweight=".5pt"/>
                  <v:shape id="_x0000_s1331" type="#_x0000_t75" style="position:absolute;left:4005;top:7733;width:126;height:154">
                    <v:imagedata r:id="rId144" o:title=""/>
                  </v:shape>
                  <v:shape id="_x0000_s1332" type="#_x0000_t75" style="position:absolute;left:2876;top:7859;width:140;height:154">
                    <v:imagedata r:id="rId145" o:title=""/>
                  </v:shape>
                  <v:shape id="_x0000_s1333" type="#_x0000_t75" style="position:absolute;left:2868;top:8180;width:140;height:195">
                    <v:imagedata r:id="rId146" o:title=""/>
                  </v:shape>
                  <v:shape id="_x0000_s1334" type="#_x0000_t75" style="position:absolute;left:3497;top:7998;width:266;height:224">
                    <v:imagedata r:id="rId147" o:title=""/>
                  </v:shape>
                  <v:shape id="_x0000_s1335" type="#_x0000_t75" style="position:absolute;left:3868;top:8148;width:266;height:224">
                    <v:imagedata r:id="rId147" o:title=""/>
                  </v:shape>
                </v:group>
                <o:OLEObject Type="Embed" ProgID="Equation.DSMT4" ShapeID="_x0000_s1331" DrawAspect="Content" ObjectID="_1662794505" r:id="rId148"/>
                <o:OLEObject Type="Embed" ProgID="Equation.DSMT4" ShapeID="_x0000_s1332" DrawAspect="Content" ObjectID="_1662794506" r:id="rId149"/>
                <o:OLEObject Type="Embed" ProgID="Equation.DSMT4" ShapeID="_x0000_s1333" DrawAspect="Content" ObjectID="_1662794507" r:id="rId150"/>
                <o:OLEObject Type="Embed" ProgID="Equation.DSMT4" ShapeID="_x0000_s1334" DrawAspect="Content" ObjectID="_1662794508" r:id="rId151"/>
                <o:OLEObject Type="Embed" ProgID="Equation.DSMT4" ShapeID="_x0000_s1335" DrawAspect="Content" ObjectID="_1662794509" r:id="rId152"/>
              </w:object>
            </w:r>
          </w:p>
          <w:p w14:paraId="4F8B8455" w14:textId="77777777" w:rsidR="00A117D1" w:rsidRPr="00A53463" w:rsidRDefault="00A117D1" w:rsidP="008A5775">
            <w:pPr>
              <w:rPr>
                <w:spacing w:val="-10"/>
                <w:sz w:val="24"/>
              </w:rPr>
            </w:pPr>
          </w:p>
          <w:p w14:paraId="36608ED7" w14:textId="77777777" w:rsidR="00A117D1" w:rsidRPr="00A53463" w:rsidRDefault="00A117D1" w:rsidP="008A5775">
            <w:pPr>
              <w:rPr>
                <w:spacing w:val="-10"/>
                <w:sz w:val="24"/>
              </w:rPr>
            </w:pPr>
          </w:p>
          <w:p w14:paraId="31549F67" w14:textId="77777777" w:rsidR="00A117D1" w:rsidRPr="00A53463" w:rsidRDefault="00A117D1" w:rsidP="008A5775">
            <w:pPr>
              <w:rPr>
                <w:spacing w:val="-10"/>
                <w:sz w:val="24"/>
              </w:rPr>
            </w:pPr>
            <w:r>
              <w:rPr>
                <w:noProof/>
                <w:spacing w:val="-10"/>
                <w:sz w:val="24"/>
              </w:rPr>
              <w:object w:dxaOrig="1440" w:dyaOrig="1440" w14:anchorId="5BE78906">
                <v:group id="_x0000_s1336" style="position:absolute;margin-left:40.7pt;margin-top:4.25pt;width:84.3pt;height:39.8pt;z-index:251667456" coordorigin="2876,8832" coordsize="1686,796">
                  <v:line id="_x0000_s1337" style="position:absolute" from="2906,9016" to="4562,9244"/>
                  <v:line id="_x0000_s1338" style="position:absolute;rotation:90" from="3550,9255" to="4206,9345"/>
                  <v:line id="_x0000_s1339" style="position:absolute;rotation:-10" from="2885,9328" to="4541,9556"/>
                  <v:shape id="_x0000_s1340" style="position:absolute;left:3791;top:9144;width:89;height:100;mso-wrap-distance-left:9pt;mso-wrap-distance-top:0;mso-wrap-distance-right:9pt;mso-wrap-distance-bottom:0;v-text-anchor:top" coordsize="89,100" path="m11,l,91r89,9e" filled="f" fillcolor="black" strokeweight=".5pt">
                    <v:path arrowok="t"/>
                  </v:shape>
                  <v:shape id="_x0000_s1341" type="#_x0000_t19" style="position:absolute;left:3880;top:9297;width:132;height:132" fillcolor="black" strokeweight=".5pt"/>
                  <v:shape id="_x0000_s1342" type="#_x0000_t19" style="position:absolute;left:3878;top:9337;width:92;height:92" fillcolor="black" strokeweight=".5pt"/>
                  <v:shape id="_x0000_s1343" type="#_x0000_t75" style="position:absolute;left:2937;top:8832;width:154;height:195">
                    <v:imagedata r:id="rId153" o:title=""/>
                  </v:shape>
                  <v:shape id="_x0000_s1344" type="#_x0000_t75" style="position:absolute;left:3933;top:8900;width:154;height:182">
                    <v:imagedata r:id="rId154" o:title=""/>
                  </v:shape>
                  <v:shape id="_x0000_s1345" type="#_x0000_t75" style="position:absolute;left:2876;top:9315;width:126;height:154">
                    <v:imagedata r:id="rId155" o:title=""/>
                  </v:shape>
                  <v:shape id="_x0000_s1346" type="#_x0000_t75" style="position:absolute;left:3993;top:9178;width:266;height:224">
                    <v:imagedata r:id="rId156" o:title=""/>
                  </v:shape>
                  <v:shape id="_x0000_s1347" type="#_x0000_t75" style="position:absolute;left:3512;top:9155;width:266;height:224">
                    <v:imagedata r:id="rId157" o:title=""/>
                  </v:shape>
                </v:group>
                <o:OLEObject Type="Embed" ProgID="Equation.DSMT4" ShapeID="_x0000_s1343" DrawAspect="Content" ObjectID="_1662794510" r:id="rId158"/>
                <o:OLEObject Type="Embed" ProgID="Equation.DSMT4" ShapeID="_x0000_s1344" DrawAspect="Content" ObjectID="_1662794511" r:id="rId159"/>
                <o:OLEObject Type="Embed" ProgID="Equation.DSMT4" ShapeID="_x0000_s1345" DrawAspect="Content" ObjectID="_1662794512" r:id="rId160"/>
                <o:OLEObject Type="Embed" ProgID="Equation.DSMT4" ShapeID="_x0000_s1346" DrawAspect="Content" ObjectID="_1662794513" r:id="rId161"/>
                <o:OLEObject Type="Embed" ProgID="Equation.DSMT4" ShapeID="_x0000_s1347" DrawAspect="Content" ObjectID="_1662794514" r:id="rId162"/>
              </w:object>
            </w:r>
          </w:p>
          <w:p w14:paraId="16740F55" w14:textId="77777777" w:rsidR="00A117D1" w:rsidRPr="00A53463" w:rsidRDefault="00A117D1" w:rsidP="008A5775">
            <w:pPr>
              <w:rPr>
                <w:spacing w:val="-10"/>
                <w:sz w:val="24"/>
              </w:rPr>
            </w:pPr>
          </w:p>
          <w:p w14:paraId="7D7CEC58" w14:textId="77777777" w:rsidR="00A117D1" w:rsidRPr="00A53463" w:rsidRDefault="00A117D1" w:rsidP="008A5775">
            <w:pPr>
              <w:rPr>
                <w:spacing w:val="-10"/>
                <w:sz w:val="24"/>
              </w:rPr>
            </w:pPr>
            <w:r>
              <w:rPr>
                <w:noProof/>
                <w:spacing w:val="-10"/>
                <w:sz w:val="24"/>
              </w:rPr>
              <w:object w:dxaOrig="1440" w:dyaOrig="1440" w14:anchorId="5C8085EB">
                <v:group id="_x0000_s1348" style="position:absolute;margin-left:35.65pt;margin-top:12.9pt;width:97.55pt;height:44.45pt;z-index:251668480" coordorigin="2775,9685" coordsize="1951,889">
                  <v:line id="_x0000_s1349" style="position:absolute;flip:y" from="2839,10260" to="4726,10410"/>
                  <v:line id="_x0000_s1350" style="position:absolute;flip:y" from="2818,9978" to="4705,10128"/>
                  <v:line id="_x0000_s1351" style="position:absolute;rotation:-60;flip:x y" from="3451,10123" to="4287,10189"/>
                  <v:shape id="_x0000_s1352" type="#_x0000_t19" style="position:absolute;left:4058;top:9887;width:132;height:132" fillcolor="black" strokeweight=".5pt"/>
                  <v:shape id="_x0000_s1353" type="#_x0000_t19" style="position:absolute;left:3852;top:10190;width:132;height:132" fillcolor="black" strokeweight=".5pt"/>
                  <v:shape id="_x0000_s1354" type="#_x0000_t75" style="position:absolute;left:2775;top:9966;width:182;height:154">
                    <v:imagedata r:id="rId163" o:title=""/>
                  </v:shape>
                  <v:shape id="_x0000_s1355" type="#_x0000_t75" style="position:absolute;left:2812;top:10256;width:140;height:154">
                    <v:imagedata r:id="rId164" o:title=""/>
                  </v:shape>
                  <v:shape id="_x0000_s1356" type="#_x0000_t75" style="position:absolute;left:3964;top:9685;width:168;height:182">
                    <v:imagedata r:id="rId165" o:title=""/>
                  </v:shape>
                  <v:shape id="_x0000_s1357" type="#_x0000_t75" style="position:absolute;left:4150;top:9789;width:266;height:224">
                    <v:imagedata r:id="rId166" o:title=""/>
                  </v:shape>
                  <v:shape id="_x0000_s1358" type="#_x0000_t75" style="position:absolute;left:3932;top:10062;width:266;height:224">
                    <v:imagedata r:id="rId166" o:title=""/>
                  </v:shape>
                </v:group>
                <o:OLEObject Type="Embed" ProgID="Equation.DSMT4" ShapeID="_x0000_s1354" DrawAspect="Content" ObjectID="_1662794515" r:id="rId167"/>
                <o:OLEObject Type="Embed" ProgID="Equation.DSMT4" ShapeID="_x0000_s1355" DrawAspect="Content" ObjectID="_1662794516" r:id="rId168"/>
                <o:OLEObject Type="Embed" ProgID="Equation.DSMT4" ShapeID="_x0000_s1356" DrawAspect="Content" ObjectID="_1662794517" r:id="rId169"/>
                <o:OLEObject Type="Embed" ProgID="Equation.DSMT4" ShapeID="_x0000_s1357" DrawAspect="Content" ObjectID="_1662794518" r:id="rId170"/>
                <o:OLEObject Type="Embed" ProgID="Equation.DSMT4" ShapeID="_x0000_s1358" DrawAspect="Content" ObjectID="_1662794519" r:id="rId171"/>
              </w:object>
            </w:r>
          </w:p>
          <w:p w14:paraId="3C83DC36" w14:textId="77777777" w:rsidR="00A117D1" w:rsidRPr="00A53463" w:rsidRDefault="00A117D1" w:rsidP="008A5775">
            <w:pPr>
              <w:rPr>
                <w:b/>
                <w:spacing w:val="-10"/>
                <w:sz w:val="24"/>
              </w:rPr>
            </w:pPr>
          </w:p>
          <w:p w14:paraId="29A3E15B" w14:textId="77777777" w:rsidR="00A117D1" w:rsidRPr="00A53463" w:rsidRDefault="00A117D1" w:rsidP="008A5775">
            <w:pPr>
              <w:rPr>
                <w:b/>
                <w:spacing w:val="-10"/>
                <w:sz w:val="24"/>
              </w:rPr>
            </w:pPr>
          </w:p>
          <w:p w14:paraId="0F091C74"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Vaäy khi naøo thì hai ñöôøng thaúng song song vôùi nhau?</w:t>
            </w:r>
          </w:p>
          <w:p w14:paraId="6B95510D" w14:textId="77777777" w:rsidR="00A117D1" w:rsidRPr="00A53463" w:rsidRDefault="00A117D1" w:rsidP="008A5775">
            <w:pPr>
              <w:rPr>
                <w:spacing w:val="-10"/>
                <w:sz w:val="24"/>
              </w:rPr>
            </w:pPr>
          </w:p>
          <w:p w14:paraId="5A53416E" w14:textId="77777777" w:rsidR="00A117D1" w:rsidRPr="00A53463" w:rsidRDefault="00A117D1" w:rsidP="008A5775">
            <w:pPr>
              <w:rPr>
                <w:spacing w:val="-10"/>
                <w:sz w:val="24"/>
              </w:rPr>
            </w:pPr>
            <w:r w:rsidRPr="00A53463">
              <w:rPr>
                <w:spacing w:val="-10"/>
                <w:sz w:val="24"/>
              </w:rPr>
              <w:t>*GV ñoù chính laø daáu hieäu nhaän bieát hai ñöôøng thaúng song song.</w:t>
            </w:r>
          </w:p>
          <w:p w14:paraId="4701ED68" w14:textId="77777777" w:rsidR="00A117D1" w:rsidRPr="00A53463" w:rsidRDefault="00A117D1" w:rsidP="008A5775">
            <w:pPr>
              <w:rPr>
                <w:b/>
                <w:spacing w:val="-10"/>
                <w:sz w:val="24"/>
              </w:rPr>
            </w:pPr>
          </w:p>
          <w:p w14:paraId="2FFD7D75" w14:textId="77777777" w:rsidR="00A117D1" w:rsidRPr="00A53463" w:rsidRDefault="00A117D1" w:rsidP="008A5775">
            <w:pPr>
              <w:rPr>
                <w:b/>
                <w:spacing w:val="-10"/>
                <w:sz w:val="24"/>
              </w:rPr>
            </w:pPr>
          </w:p>
          <w:p w14:paraId="2AC2C0B4" w14:textId="77777777" w:rsidR="00A117D1" w:rsidRPr="00A53463" w:rsidRDefault="00A117D1" w:rsidP="008A5775">
            <w:pPr>
              <w:rPr>
                <w:b/>
                <w:spacing w:val="-10"/>
                <w:sz w:val="24"/>
              </w:rPr>
            </w:pPr>
          </w:p>
          <w:p w14:paraId="0C679302" w14:textId="77777777" w:rsidR="00A117D1" w:rsidRPr="00A53463" w:rsidRDefault="00A117D1" w:rsidP="008A5775">
            <w:pPr>
              <w:rPr>
                <w:b/>
                <w:spacing w:val="-10"/>
                <w:sz w:val="24"/>
              </w:rPr>
            </w:pPr>
          </w:p>
          <w:p w14:paraId="7C7F707D" w14:textId="77777777" w:rsidR="00A117D1" w:rsidRPr="00A53463" w:rsidRDefault="00A117D1" w:rsidP="008A5775">
            <w:pPr>
              <w:rPr>
                <w:b/>
                <w:spacing w:val="-10"/>
                <w:sz w:val="24"/>
              </w:rPr>
            </w:pPr>
          </w:p>
          <w:p w14:paraId="400B7787" w14:textId="77777777" w:rsidR="00A117D1" w:rsidRPr="00A53463" w:rsidRDefault="00A117D1" w:rsidP="008A5775">
            <w:pPr>
              <w:rPr>
                <w:b/>
                <w:spacing w:val="-10"/>
                <w:sz w:val="24"/>
              </w:rPr>
            </w:pPr>
          </w:p>
          <w:p w14:paraId="12F5434C"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w:t>
            </w:r>
            <w:r w:rsidRPr="00A53463">
              <w:rPr>
                <w:rFonts w:ascii="Times New Roman" w:hAnsi="Times New Roman"/>
                <w:spacing w:val="-10"/>
                <w:sz w:val="24"/>
              </w:rPr>
              <w:t>Để</w:t>
            </w:r>
            <w:r w:rsidRPr="00A53463">
              <w:rPr>
                <w:spacing w:val="-10"/>
                <w:sz w:val="24"/>
              </w:rPr>
              <w:t xml:space="preserve"> a // b caàn coù ñieàu kieän gì?</w:t>
            </w:r>
          </w:p>
          <w:p w14:paraId="66237880" w14:textId="77777777" w:rsidR="00A117D1" w:rsidRPr="00A53463" w:rsidRDefault="00A117D1" w:rsidP="008A5775">
            <w:pPr>
              <w:rPr>
                <w:spacing w:val="-10"/>
                <w:sz w:val="24"/>
              </w:rPr>
            </w:pPr>
          </w:p>
          <w:p w14:paraId="79D2A1AF" w14:textId="77777777" w:rsidR="00A117D1" w:rsidRPr="00A53463" w:rsidRDefault="00A117D1" w:rsidP="008A5775">
            <w:pPr>
              <w:rPr>
                <w:spacing w:val="-10"/>
                <w:sz w:val="24"/>
              </w:rPr>
            </w:pPr>
            <w:r w:rsidRPr="00A53463">
              <w:rPr>
                <w:spacing w:val="-10"/>
                <w:sz w:val="24"/>
              </w:rPr>
              <w:t>* GV giôùi thieäu caùch dieãn ñaït vaø kyù hieäu.</w:t>
            </w:r>
          </w:p>
          <w:p w14:paraId="2091B8F4" w14:textId="77777777" w:rsidR="00A117D1" w:rsidRPr="00A53463" w:rsidRDefault="00A117D1" w:rsidP="008A5775">
            <w:pPr>
              <w:rPr>
                <w:b/>
                <w:spacing w:val="-10"/>
                <w:sz w:val="24"/>
              </w:rPr>
            </w:pPr>
          </w:p>
          <w:p w14:paraId="11711E38"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Ñeå kieåm tra xem a coù song song vôùi b khoâng ta laøm nhö theá naøo?</w:t>
            </w:r>
          </w:p>
        </w:tc>
        <w:tc>
          <w:tcPr>
            <w:tcW w:w="2744" w:type="dxa"/>
            <w:tcBorders>
              <w:top w:val="single" w:sz="8" w:space="0" w:color="auto"/>
              <w:bottom w:val="nil"/>
            </w:tcBorders>
            <w:shd w:val="clear" w:color="auto" w:fill="auto"/>
          </w:tcPr>
          <w:p w14:paraId="3BA0F8F3" w14:textId="77777777" w:rsidR="00A117D1" w:rsidRPr="00A53463" w:rsidRDefault="00A117D1" w:rsidP="008A5775">
            <w:pPr>
              <w:rPr>
                <w:spacing w:val="-10"/>
                <w:sz w:val="24"/>
              </w:rPr>
            </w:pPr>
            <w:r w:rsidRPr="00A53463">
              <w:rPr>
                <w:spacing w:val="-10"/>
                <w:sz w:val="24"/>
              </w:rPr>
              <w:t>*HS tìm hieåu ñeà</w:t>
            </w:r>
          </w:p>
          <w:p w14:paraId="297B5B5E" w14:textId="77777777" w:rsidR="00A117D1" w:rsidRPr="00A53463" w:rsidRDefault="00A117D1" w:rsidP="008A5775">
            <w:pPr>
              <w:rPr>
                <w:spacing w:val="-10"/>
                <w:sz w:val="24"/>
              </w:rPr>
            </w:pPr>
          </w:p>
          <w:p w14:paraId="7C6CFDDC" w14:textId="77777777" w:rsidR="00A117D1" w:rsidRPr="00A53463" w:rsidRDefault="00A117D1" w:rsidP="008A5775">
            <w:pPr>
              <w:rPr>
                <w:spacing w:val="-10"/>
                <w:sz w:val="24"/>
              </w:rPr>
            </w:pPr>
          </w:p>
          <w:p w14:paraId="7C53E385"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HS öôùc löôïng baèng </w:t>
            </w:r>
            <w:proofErr w:type="gramStart"/>
            <w:r w:rsidRPr="00A53463">
              <w:rPr>
                <w:spacing w:val="-10"/>
                <w:sz w:val="24"/>
              </w:rPr>
              <w:t>maét ,</w:t>
            </w:r>
            <w:proofErr w:type="gramEnd"/>
            <w:r w:rsidRPr="00A53463">
              <w:rPr>
                <w:spacing w:val="-10"/>
                <w:sz w:val="24"/>
              </w:rPr>
              <w:t xml:space="preserve"> traû lôøi a // b, m // n.</w:t>
            </w:r>
          </w:p>
          <w:p w14:paraId="394C563C"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ÔÛ hình a ñoù laø caëp goùc sole trong, soá ño moãi goùc ñeàu baèng 45</w:t>
            </w:r>
            <w:r w:rsidRPr="00A53463">
              <w:rPr>
                <w:spacing w:val="-10"/>
                <w:sz w:val="24"/>
                <w:vertAlign w:val="superscript"/>
              </w:rPr>
              <w:t>0</w:t>
            </w:r>
            <w:r w:rsidRPr="00A53463">
              <w:rPr>
                <w:spacing w:val="-10"/>
                <w:sz w:val="24"/>
              </w:rPr>
              <w:t>.</w:t>
            </w:r>
          </w:p>
          <w:p w14:paraId="40950B72" w14:textId="77777777" w:rsidR="00A117D1" w:rsidRPr="00A53463" w:rsidRDefault="00A117D1" w:rsidP="008A5775">
            <w:pPr>
              <w:rPr>
                <w:spacing w:val="-10"/>
                <w:sz w:val="24"/>
              </w:rPr>
            </w:pPr>
            <w:r w:rsidRPr="00A53463">
              <w:rPr>
                <w:spacing w:val="-10"/>
                <w:sz w:val="24"/>
              </w:rPr>
              <w:t>ÔÛ hình b ñoù laø caëp goùc sole trong, soá ño hai goùc khoâng baèng nhau.</w:t>
            </w:r>
          </w:p>
          <w:p w14:paraId="30E4F17A" w14:textId="77777777" w:rsidR="00A117D1" w:rsidRPr="00A53463" w:rsidRDefault="00A117D1" w:rsidP="008A5775">
            <w:pPr>
              <w:rPr>
                <w:spacing w:val="-10"/>
                <w:sz w:val="24"/>
              </w:rPr>
            </w:pPr>
            <w:r w:rsidRPr="00A53463">
              <w:rPr>
                <w:spacing w:val="-10"/>
                <w:sz w:val="24"/>
              </w:rPr>
              <w:t>ÔÛ hình c ñoù laø caëp goùc ñoàng vò, soá ño moãi goùc ñeàu baèng 60</w:t>
            </w:r>
            <w:r w:rsidRPr="00A53463">
              <w:rPr>
                <w:spacing w:val="-10"/>
                <w:sz w:val="24"/>
                <w:vertAlign w:val="superscript"/>
              </w:rPr>
              <w:t>0</w:t>
            </w:r>
            <w:r w:rsidRPr="00A53463">
              <w:rPr>
                <w:spacing w:val="-10"/>
                <w:sz w:val="24"/>
              </w:rPr>
              <w:t>.</w:t>
            </w:r>
          </w:p>
          <w:p w14:paraId="5A109FB9" w14:textId="77777777" w:rsidR="00A117D1" w:rsidRPr="00A53463" w:rsidRDefault="00A117D1" w:rsidP="008A5775">
            <w:pPr>
              <w:rPr>
                <w:b/>
                <w:spacing w:val="-10"/>
                <w:sz w:val="24"/>
              </w:rPr>
            </w:pPr>
          </w:p>
          <w:p w14:paraId="4ACC6435" w14:textId="77777777" w:rsidR="00A117D1" w:rsidRPr="00A53463" w:rsidRDefault="00A117D1" w:rsidP="008A5775">
            <w:pPr>
              <w:rPr>
                <w:b/>
                <w:spacing w:val="-10"/>
                <w:sz w:val="24"/>
              </w:rPr>
            </w:pPr>
          </w:p>
          <w:p w14:paraId="1E2D2397"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Neáu moät ñöôøng thaúng caét hai ñöôøng thaúng taïo thaønh moät caëp goùc sole trong baèng nhau hoaëc moät caëp goùc ñoàng vò baèng nhau thì hai ñöôøng thaúng ñoù song song vôùi nhau.</w:t>
            </w:r>
          </w:p>
          <w:p w14:paraId="44BB25A2" w14:textId="77777777" w:rsidR="00A117D1" w:rsidRPr="00A53463" w:rsidRDefault="00A117D1" w:rsidP="008A5775">
            <w:pPr>
              <w:rPr>
                <w:spacing w:val="-10"/>
                <w:sz w:val="24"/>
              </w:rPr>
            </w:pPr>
            <w:r w:rsidRPr="00A53463">
              <w:rPr>
                <w:spacing w:val="-10"/>
                <w:sz w:val="24"/>
              </w:rPr>
              <w:t>-HS nhaéc laïi daáu hieäu nhaän bieát hai ñöôøng thaúng song song.</w:t>
            </w:r>
          </w:p>
          <w:p w14:paraId="5A9F8028"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Caàn coù ñöôøng thaúng c caét hai ñöôøng thaúng a, b. coù moät caëp goùc sole trong hoaëc moät caëp goùc ñoàng vò baèng nhau.</w:t>
            </w:r>
          </w:p>
          <w:p w14:paraId="3404633C" w14:textId="77777777" w:rsidR="00A117D1" w:rsidRPr="00A53463" w:rsidRDefault="00A117D1" w:rsidP="008A5775">
            <w:pPr>
              <w:rPr>
                <w:spacing w:val="-10"/>
                <w:sz w:val="24"/>
              </w:rPr>
            </w:pPr>
            <w:r w:rsidRPr="00A53463">
              <w:rPr>
                <w:b/>
                <w:spacing w:val="-10"/>
                <w:sz w:val="24"/>
              </w:rPr>
              <w:t>Ñaùp:</w:t>
            </w:r>
            <w:r w:rsidRPr="00A53463">
              <w:rPr>
                <w:spacing w:val="-10"/>
                <w:sz w:val="24"/>
              </w:rPr>
              <w:t xml:space="preserve"> Veõ ñöôøng thaúng c baát kì. Ño caëp goùc sole trong (hoaëc caëp goùc ñoàng vò) so saùnh roài neâu nhaän xeùt.</w:t>
            </w:r>
          </w:p>
        </w:tc>
        <w:tc>
          <w:tcPr>
            <w:tcW w:w="3306" w:type="dxa"/>
            <w:tcBorders>
              <w:top w:val="single" w:sz="8" w:space="0" w:color="auto"/>
              <w:bottom w:val="nil"/>
            </w:tcBorders>
            <w:shd w:val="clear" w:color="auto" w:fill="auto"/>
          </w:tcPr>
          <w:p w14:paraId="275FD36F" w14:textId="77777777" w:rsidR="00A117D1" w:rsidRPr="00A53463" w:rsidRDefault="00A117D1" w:rsidP="008A5775">
            <w:pPr>
              <w:rPr>
                <w:spacing w:val="-10"/>
                <w:sz w:val="24"/>
              </w:rPr>
            </w:pPr>
          </w:p>
          <w:p w14:paraId="223F0C9D" w14:textId="77777777" w:rsidR="00A117D1" w:rsidRPr="00A53463" w:rsidRDefault="00A117D1" w:rsidP="008A5775">
            <w:pPr>
              <w:rPr>
                <w:spacing w:val="-10"/>
                <w:sz w:val="24"/>
              </w:rPr>
            </w:pPr>
          </w:p>
          <w:p w14:paraId="67D39ADB" w14:textId="77777777" w:rsidR="00A117D1" w:rsidRPr="00A53463" w:rsidRDefault="00A117D1" w:rsidP="008A5775">
            <w:pPr>
              <w:rPr>
                <w:spacing w:val="-10"/>
                <w:sz w:val="24"/>
              </w:rPr>
            </w:pPr>
          </w:p>
          <w:p w14:paraId="3BE8A9C3" w14:textId="77777777" w:rsidR="00A117D1" w:rsidRPr="00A53463" w:rsidRDefault="00A117D1" w:rsidP="008A5775">
            <w:pPr>
              <w:rPr>
                <w:spacing w:val="-10"/>
                <w:sz w:val="24"/>
              </w:rPr>
            </w:pPr>
          </w:p>
          <w:p w14:paraId="67C56E63" w14:textId="77777777" w:rsidR="00A117D1" w:rsidRPr="00A53463" w:rsidRDefault="00A117D1" w:rsidP="008A5775">
            <w:pPr>
              <w:rPr>
                <w:spacing w:val="-10"/>
                <w:sz w:val="24"/>
              </w:rPr>
            </w:pPr>
          </w:p>
          <w:p w14:paraId="1C28AFEC" w14:textId="77777777" w:rsidR="00A117D1" w:rsidRPr="00A53463" w:rsidRDefault="00A117D1" w:rsidP="008A5775">
            <w:pPr>
              <w:rPr>
                <w:spacing w:val="-10"/>
                <w:sz w:val="24"/>
              </w:rPr>
            </w:pPr>
          </w:p>
          <w:p w14:paraId="5FF1B00C" w14:textId="77777777" w:rsidR="00A117D1" w:rsidRPr="00A53463" w:rsidRDefault="00A117D1" w:rsidP="008A5775">
            <w:pPr>
              <w:rPr>
                <w:spacing w:val="-10"/>
                <w:sz w:val="24"/>
              </w:rPr>
            </w:pPr>
          </w:p>
          <w:p w14:paraId="55FBA8DB" w14:textId="77777777" w:rsidR="00A117D1" w:rsidRPr="00A53463" w:rsidRDefault="00A117D1" w:rsidP="008A5775">
            <w:pPr>
              <w:rPr>
                <w:spacing w:val="-10"/>
                <w:sz w:val="24"/>
              </w:rPr>
            </w:pPr>
          </w:p>
          <w:p w14:paraId="3289B400" w14:textId="77777777" w:rsidR="00A117D1" w:rsidRPr="00A53463" w:rsidRDefault="00A117D1" w:rsidP="008A5775">
            <w:pPr>
              <w:rPr>
                <w:spacing w:val="-10"/>
                <w:sz w:val="24"/>
              </w:rPr>
            </w:pPr>
          </w:p>
          <w:p w14:paraId="67CB20B1" w14:textId="77777777" w:rsidR="00A117D1" w:rsidRPr="00A53463" w:rsidRDefault="00A117D1" w:rsidP="008A5775">
            <w:pPr>
              <w:rPr>
                <w:spacing w:val="-10"/>
                <w:sz w:val="24"/>
              </w:rPr>
            </w:pPr>
          </w:p>
          <w:p w14:paraId="76B20515" w14:textId="77777777" w:rsidR="00A117D1" w:rsidRPr="00A53463" w:rsidRDefault="00A117D1" w:rsidP="008A5775">
            <w:pPr>
              <w:rPr>
                <w:spacing w:val="-10"/>
                <w:sz w:val="24"/>
              </w:rPr>
            </w:pPr>
          </w:p>
          <w:p w14:paraId="2679EE37" w14:textId="77777777" w:rsidR="00A117D1" w:rsidRPr="00A53463" w:rsidRDefault="00A117D1" w:rsidP="008A5775">
            <w:pPr>
              <w:rPr>
                <w:spacing w:val="-10"/>
                <w:sz w:val="24"/>
              </w:rPr>
            </w:pPr>
          </w:p>
          <w:p w14:paraId="2EB489ED" w14:textId="77777777" w:rsidR="00A117D1" w:rsidRPr="00A53463" w:rsidRDefault="00A117D1" w:rsidP="008A5775">
            <w:pPr>
              <w:rPr>
                <w:spacing w:val="-10"/>
                <w:sz w:val="24"/>
              </w:rPr>
            </w:pPr>
          </w:p>
          <w:p w14:paraId="5F1C09AF" w14:textId="77777777" w:rsidR="00A117D1" w:rsidRPr="00A53463" w:rsidRDefault="00A117D1" w:rsidP="008A5775">
            <w:pPr>
              <w:rPr>
                <w:spacing w:val="-10"/>
                <w:sz w:val="24"/>
              </w:rPr>
            </w:pPr>
          </w:p>
          <w:p w14:paraId="51AC6E71" w14:textId="77777777" w:rsidR="00A117D1" w:rsidRPr="00A53463" w:rsidRDefault="00A117D1" w:rsidP="008A5775">
            <w:pPr>
              <w:rPr>
                <w:spacing w:val="-10"/>
                <w:sz w:val="24"/>
              </w:rPr>
            </w:pPr>
          </w:p>
          <w:p w14:paraId="5F15C628" w14:textId="77777777" w:rsidR="00A117D1" w:rsidRPr="00A53463" w:rsidRDefault="00A117D1" w:rsidP="008A5775">
            <w:pPr>
              <w:rPr>
                <w:spacing w:val="-10"/>
                <w:sz w:val="24"/>
              </w:rPr>
            </w:pPr>
          </w:p>
          <w:p w14:paraId="615FD5F4" w14:textId="77777777" w:rsidR="00A117D1" w:rsidRPr="00A53463" w:rsidRDefault="00A117D1" w:rsidP="008A5775">
            <w:pPr>
              <w:rPr>
                <w:spacing w:val="-10"/>
                <w:sz w:val="24"/>
              </w:rPr>
            </w:pPr>
            <w:r w:rsidRPr="00A53463">
              <w:rPr>
                <w:spacing w:val="-10"/>
                <w:sz w:val="24"/>
              </w:rPr>
              <w:t>-Neáu thaúng ñöôøng thaúng c caét hai ñöôøng thaúng a, b vaø trong caùc goùc taïo thaønh coù moät caëp goùc sole trong baèng nhau (hoaëc moät caëp goùc ñoàng vò baèng nhau) thì a vaø b song song vôùi nhau.</w:t>
            </w:r>
          </w:p>
          <w:p w14:paraId="349FE149" w14:textId="77777777" w:rsidR="00A117D1" w:rsidRPr="00A53463" w:rsidRDefault="00A117D1" w:rsidP="008A5775">
            <w:pPr>
              <w:rPr>
                <w:spacing w:val="-10"/>
                <w:sz w:val="24"/>
              </w:rPr>
            </w:pPr>
            <w:r w:rsidRPr="00A53463">
              <w:rPr>
                <w:spacing w:val="-10"/>
                <w:sz w:val="24"/>
              </w:rPr>
              <w:t>Hai ñöôøng thaúng a vaø b song song vôùi nhau kyù hieäu: a //b.</w:t>
            </w:r>
          </w:p>
        </w:tc>
      </w:tr>
      <w:tr w:rsidR="00A117D1" w:rsidRPr="00A53463" w14:paraId="484503F2" w14:textId="77777777" w:rsidTr="008A5775">
        <w:tc>
          <w:tcPr>
            <w:tcW w:w="707" w:type="dxa"/>
            <w:tcBorders>
              <w:top w:val="single" w:sz="8" w:space="0" w:color="auto"/>
              <w:bottom w:val="single" w:sz="8" w:space="0" w:color="auto"/>
            </w:tcBorders>
            <w:shd w:val="clear" w:color="auto" w:fill="auto"/>
          </w:tcPr>
          <w:p w14:paraId="32547DA2" w14:textId="77777777" w:rsidR="00A117D1" w:rsidRPr="00A53463" w:rsidRDefault="00A117D1" w:rsidP="008A5775">
            <w:pPr>
              <w:jc w:val="center"/>
              <w:rPr>
                <w:spacing w:val="-10"/>
                <w:sz w:val="24"/>
              </w:rPr>
            </w:pPr>
            <w:r w:rsidRPr="00A53463">
              <w:rPr>
                <w:spacing w:val="-10"/>
                <w:sz w:val="24"/>
              </w:rPr>
              <w:lastRenderedPageBreak/>
              <w:t>13ph</w:t>
            </w:r>
          </w:p>
        </w:tc>
        <w:tc>
          <w:tcPr>
            <w:tcW w:w="3368" w:type="dxa"/>
            <w:tcBorders>
              <w:top w:val="single" w:sz="8" w:space="0" w:color="auto"/>
              <w:bottom w:val="single" w:sz="8" w:space="0" w:color="auto"/>
            </w:tcBorders>
            <w:shd w:val="clear" w:color="auto" w:fill="auto"/>
          </w:tcPr>
          <w:p w14:paraId="6E647801" w14:textId="77777777" w:rsidR="00A117D1" w:rsidRPr="00A53463" w:rsidRDefault="00A117D1" w:rsidP="008A5775">
            <w:pPr>
              <w:rPr>
                <w:b/>
                <w:spacing w:val="-10"/>
                <w:sz w:val="24"/>
              </w:rPr>
            </w:pPr>
            <w:r w:rsidRPr="00A53463">
              <w:rPr>
                <w:b/>
                <w:spacing w:val="-10"/>
                <w:sz w:val="24"/>
                <w:u w:val="single"/>
              </w:rPr>
              <w:t>Hoaït ñoäng 3</w:t>
            </w:r>
            <w:r w:rsidRPr="00A53463">
              <w:rPr>
                <w:b/>
                <w:spacing w:val="-10"/>
                <w:sz w:val="24"/>
              </w:rPr>
              <w:t>: Veõ hai ñöôøng thaúng song song</w:t>
            </w:r>
          </w:p>
        </w:tc>
        <w:tc>
          <w:tcPr>
            <w:tcW w:w="2744" w:type="dxa"/>
            <w:tcBorders>
              <w:top w:val="single" w:sz="8" w:space="0" w:color="auto"/>
              <w:bottom w:val="single" w:sz="8" w:space="0" w:color="auto"/>
            </w:tcBorders>
            <w:shd w:val="clear" w:color="auto" w:fill="auto"/>
          </w:tcPr>
          <w:p w14:paraId="1F5CBB7F" w14:textId="77777777" w:rsidR="00A117D1" w:rsidRPr="00A53463" w:rsidRDefault="00A117D1" w:rsidP="008A5775">
            <w:pPr>
              <w:rPr>
                <w:spacing w:val="-10"/>
                <w:sz w:val="24"/>
              </w:rPr>
            </w:pPr>
          </w:p>
        </w:tc>
        <w:tc>
          <w:tcPr>
            <w:tcW w:w="3306" w:type="dxa"/>
            <w:tcBorders>
              <w:top w:val="single" w:sz="8" w:space="0" w:color="auto"/>
              <w:bottom w:val="single" w:sz="8" w:space="0" w:color="auto"/>
            </w:tcBorders>
            <w:shd w:val="clear" w:color="auto" w:fill="auto"/>
          </w:tcPr>
          <w:p w14:paraId="4391B7CD" w14:textId="77777777" w:rsidR="00A117D1" w:rsidRPr="00A53463" w:rsidRDefault="00A117D1" w:rsidP="008A5775">
            <w:pPr>
              <w:rPr>
                <w:b/>
                <w:spacing w:val="-10"/>
                <w:sz w:val="24"/>
              </w:rPr>
            </w:pPr>
            <w:r w:rsidRPr="00A53463">
              <w:rPr>
                <w:b/>
                <w:spacing w:val="-10"/>
                <w:sz w:val="24"/>
              </w:rPr>
              <w:t xml:space="preserve">3. </w:t>
            </w:r>
            <w:r w:rsidRPr="00A53463">
              <w:rPr>
                <w:b/>
                <w:spacing w:val="-10"/>
                <w:sz w:val="24"/>
                <w:u w:val="single"/>
              </w:rPr>
              <w:t>Veõ hai ñöôøng thaúng song song</w:t>
            </w:r>
          </w:p>
        </w:tc>
      </w:tr>
      <w:tr w:rsidR="00A117D1" w:rsidRPr="00A53463" w14:paraId="2EF91CD4" w14:textId="77777777" w:rsidTr="008A5775">
        <w:tc>
          <w:tcPr>
            <w:tcW w:w="707" w:type="dxa"/>
            <w:tcBorders>
              <w:top w:val="single" w:sz="8" w:space="0" w:color="auto"/>
              <w:bottom w:val="nil"/>
            </w:tcBorders>
            <w:shd w:val="clear" w:color="auto" w:fill="auto"/>
          </w:tcPr>
          <w:p w14:paraId="1AB537E7" w14:textId="77777777" w:rsidR="00A117D1" w:rsidRPr="00A53463" w:rsidRDefault="00A117D1" w:rsidP="008A5775">
            <w:pPr>
              <w:jc w:val="center"/>
              <w:rPr>
                <w:spacing w:val="-10"/>
                <w:sz w:val="24"/>
              </w:rPr>
            </w:pPr>
          </w:p>
        </w:tc>
        <w:tc>
          <w:tcPr>
            <w:tcW w:w="3368" w:type="dxa"/>
            <w:tcBorders>
              <w:top w:val="single" w:sz="8" w:space="0" w:color="auto"/>
              <w:bottom w:val="nil"/>
            </w:tcBorders>
            <w:shd w:val="clear" w:color="auto" w:fill="auto"/>
          </w:tcPr>
          <w:p w14:paraId="352E5C5B" w14:textId="77777777" w:rsidR="00A117D1" w:rsidRPr="00A53463" w:rsidRDefault="00A117D1" w:rsidP="008A5775">
            <w:pPr>
              <w:rPr>
                <w:spacing w:val="-10"/>
                <w:sz w:val="24"/>
                <w:bdr w:val="single" w:sz="8" w:space="0" w:color="auto"/>
                <w:lang w:val="pt-BR"/>
              </w:rPr>
            </w:pPr>
            <w:r w:rsidRPr="00A53463">
              <w:rPr>
                <w:b/>
                <w:spacing w:val="-10"/>
                <w:sz w:val="24"/>
                <w:lang w:val="pt-BR"/>
              </w:rPr>
              <w:t>Hoûi:</w:t>
            </w:r>
            <w:r w:rsidRPr="00A53463">
              <w:rPr>
                <w:spacing w:val="-10"/>
                <w:sz w:val="24"/>
                <w:lang w:val="pt-BR"/>
              </w:rPr>
              <w:t xml:space="preserve">  GV cho laøm baøi </w:t>
            </w:r>
            <w:r w:rsidRPr="00A53463">
              <w:rPr>
                <w:spacing w:val="-10"/>
                <w:sz w:val="24"/>
                <w:bdr w:val="single" w:sz="8" w:space="0" w:color="auto"/>
                <w:lang w:val="pt-BR"/>
              </w:rPr>
              <w:t>?2</w:t>
            </w:r>
          </w:p>
          <w:p w14:paraId="4E99D4D1" w14:textId="77777777" w:rsidR="00A117D1" w:rsidRPr="00A53463" w:rsidRDefault="00A117D1" w:rsidP="008A5775">
            <w:pPr>
              <w:rPr>
                <w:spacing w:val="-10"/>
                <w:sz w:val="24"/>
                <w:lang w:val="pt-BR"/>
              </w:rPr>
            </w:pPr>
            <w:r w:rsidRPr="00A53463">
              <w:rPr>
                <w:spacing w:val="-10"/>
                <w:sz w:val="24"/>
                <w:lang w:val="pt-BR"/>
              </w:rPr>
              <w:t>-GV chia lôùp thaønh 6 nhoùm ñeå HS trao ñoåi</w:t>
            </w:r>
          </w:p>
          <w:p w14:paraId="7E8633E2" w14:textId="77777777" w:rsidR="00A117D1" w:rsidRPr="00A53463" w:rsidRDefault="00A117D1" w:rsidP="008A5775">
            <w:pPr>
              <w:rPr>
                <w:spacing w:val="-10"/>
                <w:sz w:val="24"/>
                <w:lang w:val="pt-BR"/>
              </w:rPr>
            </w:pPr>
            <w:r w:rsidRPr="00A53463">
              <w:rPr>
                <w:spacing w:val="-10"/>
                <w:sz w:val="24"/>
                <w:lang w:val="pt-BR"/>
              </w:rPr>
              <w:t>- Quan saùt hình 18, 19 SGK vaø yeâu caàu caùc nhoùm trình baøy trình töï veõ baèng lôøi vaøo baûng nhoùm.</w:t>
            </w:r>
          </w:p>
          <w:p w14:paraId="7D815CC2" w14:textId="77777777" w:rsidR="00A117D1" w:rsidRPr="00A53463" w:rsidRDefault="00A117D1" w:rsidP="008A5775">
            <w:pPr>
              <w:rPr>
                <w:spacing w:val="-10"/>
                <w:sz w:val="24"/>
                <w:lang w:val="pt-BR"/>
              </w:rPr>
            </w:pPr>
          </w:p>
          <w:p w14:paraId="66D081D3" w14:textId="77777777" w:rsidR="00A117D1" w:rsidRPr="00A53463" w:rsidRDefault="00A117D1" w:rsidP="008A5775">
            <w:pPr>
              <w:rPr>
                <w:spacing w:val="-10"/>
                <w:sz w:val="24"/>
                <w:lang w:val="pt-BR"/>
              </w:rPr>
            </w:pPr>
          </w:p>
          <w:p w14:paraId="68116586" w14:textId="77777777" w:rsidR="00A117D1" w:rsidRPr="00A53463" w:rsidRDefault="00A117D1" w:rsidP="008A5775">
            <w:pPr>
              <w:rPr>
                <w:spacing w:val="-10"/>
                <w:sz w:val="24"/>
                <w:lang w:val="pt-BR"/>
              </w:rPr>
            </w:pPr>
          </w:p>
          <w:p w14:paraId="7E70B8C4" w14:textId="77777777" w:rsidR="00A117D1" w:rsidRPr="00A53463" w:rsidRDefault="00A117D1" w:rsidP="008A5775">
            <w:pPr>
              <w:rPr>
                <w:spacing w:val="-10"/>
                <w:sz w:val="24"/>
                <w:lang w:val="pt-BR"/>
              </w:rPr>
            </w:pPr>
          </w:p>
          <w:p w14:paraId="456D3768" w14:textId="77777777" w:rsidR="00A117D1" w:rsidRPr="00A53463" w:rsidRDefault="00A117D1" w:rsidP="008A5775">
            <w:pPr>
              <w:rPr>
                <w:spacing w:val="-10"/>
                <w:sz w:val="24"/>
                <w:lang w:val="pt-BR"/>
              </w:rPr>
            </w:pPr>
          </w:p>
          <w:p w14:paraId="09F36288" w14:textId="77777777" w:rsidR="00A117D1" w:rsidRPr="00A53463" w:rsidRDefault="00A117D1" w:rsidP="008A5775">
            <w:pPr>
              <w:rPr>
                <w:spacing w:val="-10"/>
                <w:sz w:val="24"/>
                <w:lang w:val="pt-BR"/>
              </w:rPr>
            </w:pPr>
          </w:p>
          <w:p w14:paraId="5917B566" w14:textId="77777777" w:rsidR="00A117D1" w:rsidRPr="00A53463" w:rsidRDefault="00A117D1" w:rsidP="008A5775">
            <w:pPr>
              <w:rPr>
                <w:spacing w:val="-10"/>
                <w:sz w:val="24"/>
                <w:lang w:val="pt-BR"/>
              </w:rPr>
            </w:pPr>
          </w:p>
          <w:p w14:paraId="7D96FA85" w14:textId="77777777" w:rsidR="00A117D1" w:rsidRPr="00A53463" w:rsidRDefault="00A117D1" w:rsidP="008A5775">
            <w:pPr>
              <w:rPr>
                <w:spacing w:val="-10"/>
                <w:sz w:val="24"/>
                <w:lang w:val="pt-BR"/>
              </w:rPr>
            </w:pPr>
          </w:p>
          <w:p w14:paraId="2415B2CF" w14:textId="77777777" w:rsidR="00A117D1" w:rsidRPr="00A53463" w:rsidRDefault="00A117D1" w:rsidP="008A5775">
            <w:pPr>
              <w:rPr>
                <w:spacing w:val="-10"/>
                <w:sz w:val="24"/>
                <w:lang w:val="pt-BR"/>
              </w:rPr>
            </w:pPr>
          </w:p>
          <w:p w14:paraId="6F7977A7" w14:textId="77777777" w:rsidR="00A117D1" w:rsidRPr="00A53463" w:rsidRDefault="00A117D1" w:rsidP="008A5775">
            <w:pPr>
              <w:rPr>
                <w:spacing w:val="-10"/>
                <w:sz w:val="24"/>
                <w:lang w:val="pt-BR"/>
              </w:rPr>
            </w:pPr>
          </w:p>
          <w:p w14:paraId="21F0344F" w14:textId="77777777" w:rsidR="00A117D1" w:rsidRPr="00A53463" w:rsidRDefault="00A117D1" w:rsidP="008A5775">
            <w:pPr>
              <w:rPr>
                <w:spacing w:val="-10"/>
                <w:sz w:val="24"/>
                <w:lang w:val="pt-BR"/>
              </w:rPr>
            </w:pPr>
          </w:p>
          <w:p w14:paraId="1713913F" w14:textId="77777777" w:rsidR="00A117D1" w:rsidRPr="00A53463" w:rsidRDefault="00A117D1" w:rsidP="008A5775">
            <w:pPr>
              <w:rPr>
                <w:spacing w:val="-10"/>
                <w:sz w:val="24"/>
                <w:lang w:val="pt-BR"/>
              </w:rPr>
            </w:pPr>
          </w:p>
          <w:p w14:paraId="64B7C97E" w14:textId="77777777" w:rsidR="00A117D1" w:rsidRPr="00A53463" w:rsidRDefault="00A117D1" w:rsidP="008A5775">
            <w:pPr>
              <w:rPr>
                <w:spacing w:val="-10"/>
                <w:sz w:val="24"/>
                <w:lang w:val="pt-BR"/>
              </w:rPr>
            </w:pPr>
            <w:r w:rsidRPr="00A53463">
              <w:rPr>
                <w:spacing w:val="-10"/>
                <w:sz w:val="24"/>
                <w:lang w:val="pt-BR"/>
              </w:rPr>
              <w:t>-GV goïi moät ñaïi dieän leân baûng veõ hình nhö trình töï cuûa nhoùm.</w:t>
            </w:r>
          </w:p>
          <w:p w14:paraId="79B9DC08" w14:textId="77777777" w:rsidR="00A117D1" w:rsidRPr="00A53463" w:rsidRDefault="00A117D1" w:rsidP="008A5775">
            <w:pPr>
              <w:rPr>
                <w:spacing w:val="-10"/>
                <w:sz w:val="24"/>
                <w:lang w:val="pt-BR"/>
              </w:rPr>
            </w:pPr>
          </w:p>
          <w:p w14:paraId="6A3B295F" w14:textId="77777777" w:rsidR="00A117D1" w:rsidRPr="00A53463" w:rsidRDefault="00A117D1" w:rsidP="008A5775">
            <w:pPr>
              <w:rPr>
                <w:spacing w:val="-10"/>
                <w:sz w:val="24"/>
                <w:lang w:val="pt-BR"/>
              </w:rPr>
            </w:pPr>
          </w:p>
          <w:p w14:paraId="7AAF151F" w14:textId="77777777" w:rsidR="00A117D1" w:rsidRPr="00A53463" w:rsidRDefault="00A117D1" w:rsidP="008A5775">
            <w:pPr>
              <w:rPr>
                <w:spacing w:val="-10"/>
                <w:sz w:val="24"/>
                <w:lang w:val="pt-BR"/>
              </w:rPr>
            </w:pPr>
            <w:r w:rsidRPr="00A53463">
              <w:rPr>
                <w:spacing w:val="-10"/>
                <w:sz w:val="24"/>
                <w:lang w:val="pt-BR"/>
              </w:rPr>
              <w:t>*GV treo baûng phuï veõ hai ñoaïn thaúng song song hai tia song song vaø noùi: Neáu bieát hai ñöôøng thaúng song song thì moãi ñoaïn thaúng (moãi tia) cuûa ñöôøng naøy song song vôùi moïi ñoaïn thaúng (moïi tia) cuûa ñöôøng thaúng kia</w:t>
            </w:r>
          </w:p>
        </w:tc>
        <w:tc>
          <w:tcPr>
            <w:tcW w:w="2744" w:type="dxa"/>
            <w:tcBorders>
              <w:top w:val="single" w:sz="8" w:space="0" w:color="auto"/>
              <w:bottom w:val="nil"/>
            </w:tcBorders>
            <w:shd w:val="clear" w:color="auto" w:fill="auto"/>
          </w:tcPr>
          <w:p w14:paraId="29CA50E1" w14:textId="77777777" w:rsidR="00A117D1" w:rsidRPr="00A53463" w:rsidRDefault="00A117D1" w:rsidP="008A5775">
            <w:pPr>
              <w:rPr>
                <w:spacing w:val="-10"/>
                <w:sz w:val="24"/>
                <w:lang w:val="pt-BR"/>
              </w:rPr>
            </w:pPr>
            <w:r w:rsidRPr="00A53463">
              <w:rPr>
                <w:b/>
                <w:spacing w:val="-10"/>
                <w:sz w:val="24"/>
                <w:lang w:val="pt-BR"/>
              </w:rPr>
              <w:t>Ñaùp:</w:t>
            </w:r>
          </w:p>
          <w:p w14:paraId="518DA313" w14:textId="77777777" w:rsidR="00A117D1" w:rsidRPr="00A53463" w:rsidRDefault="00A117D1" w:rsidP="008A5775">
            <w:pPr>
              <w:rPr>
                <w:spacing w:val="-10"/>
                <w:sz w:val="24"/>
                <w:lang w:val="pt-BR"/>
              </w:rPr>
            </w:pPr>
            <w:r w:rsidRPr="00A53463">
              <w:rPr>
                <w:spacing w:val="-10"/>
                <w:sz w:val="24"/>
                <w:lang w:val="pt-BR"/>
              </w:rPr>
              <w:t>- HS hoaït ñoäng nhoùm vaø ñieàn vaøo baûng nhoùm: Trình töï veõ:</w:t>
            </w:r>
          </w:p>
          <w:p w14:paraId="41B5F9DA" w14:textId="77777777" w:rsidR="00A117D1" w:rsidRPr="00A53463" w:rsidRDefault="00A117D1" w:rsidP="008A5775">
            <w:pPr>
              <w:rPr>
                <w:spacing w:val="-10"/>
                <w:sz w:val="24"/>
                <w:lang w:val="pt-BR"/>
              </w:rPr>
            </w:pPr>
            <w:r w:rsidRPr="00A53463">
              <w:rPr>
                <w:spacing w:val="-10"/>
                <w:sz w:val="24"/>
                <w:lang w:val="pt-BR"/>
              </w:rPr>
              <w:t>- Duøng goùc nhoïn 60</w:t>
            </w:r>
            <w:r w:rsidRPr="00A53463">
              <w:rPr>
                <w:spacing w:val="-10"/>
                <w:sz w:val="24"/>
                <w:vertAlign w:val="superscript"/>
                <w:lang w:val="pt-BR"/>
              </w:rPr>
              <w:t>0</w:t>
            </w:r>
            <w:r w:rsidRPr="00A53463">
              <w:rPr>
                <w:spacing w:val="-10"/>
                <w:sz w:val="24"/>
                <w:lang w:val="pt-BR"/>
              </w:rPr>
              <w:t xml:space="preserve">      (hoaëc 30</w:t>
            </w:r>
            <w:r w:rsidRPr="00A53463">
              <w:rPr>
                <w:spacing w:val="-10"/>
                <w:sz w:val="24"/>
                <w:vertAlign w:val="superscript"/>
                <w:lang w:val="pt-BR"/>
              </w:rPr>
              <w:t>0</w:t>
            </w:r>
            <w:r w:rsidRPr="00A53463">
              <w:rPr>
                <w:spacing w:val="-10"/>
                <w:sz w:val="24"/>
                <w:lang w:val="pt-BR"/>
              </w:rPr>
              <w:t>, hoaëc 45</w:t>
            </w:r>
            <w:r w:rsidRPr="00A53463">
              <w:rPr>
                <w:spacing w:val="-10"/>
                <w:sz w:val="24"/>
                <w:vertAlign w:val="superscript"/>
                <w:lang w:val="pt-BR"/>
              </w:rPr>
              <w:t>0</w:t>
            </w:r>
            <w:r w:rsidRPr="00A53463">
              <w:rPr>
                <w:spacing w:val="-10"/>
                <w:sz w:val="24"/>
                <w:lang w:val="pt-BR"/>
              </w:rPr>
              <w:t>) cuûa eke, veõ ñöôøng thaúng taïo vôùi ñöôøng thaúng a goùc 60</w:t>
            </w:r>
            <w:r w:rsidRPr="00A53463">
              <w:rPr>
                <w:spacing w:val="-10"/>
                <w:sz w:val="24"/>
                <w:vertAlign w:val="superscript"/>
                <w:lang w:val="pt-BR"/>
              </w:rPr>
              <w:t>0</w:t>
            </w:r>
            <w:r w:rsidRPr="00A53463">
              <w:rPr>
                <w:spacing w:val="-10"/>
                <w:sz w:val="24"/>
                <w:lang w:val="pt-BR"/>
              </w:rPr>
              <w:t xml:space="preserve"> (hoaëc 30</w:t>
            </w:r>
            <w:r w:rsidRPr="00A53463">
              <w:rPr>
                <w:spacing w:val="-10"/>
                <w:sz w:val="24"/>
                <w:vertAlign w:val="superscript"/>
                <w:lang w:val="pt-BR"/>
              </w:rPr>
              <w:t>0</w:t>
            </w:r>
            <w:r w:rsidRPr="00A53463">
              <w:rPr>
                <w:spacing w:val="-10"/>
                <w:sz w:val="24"/>
                <w:lang w:val="pt-BR"/>
              </w:rPr>
              <w:t>, hoaëc 45</w:t>
            </w:r>
            <w:r w:rsidRPr="00A53463">
              <w:rPr>
                <w:spacing w:val="-10"/>
                <w:sz w:val="24"/>
                <w:vertAlign w:val="superscript"/>
                <w:lang w:val="pt-BR"/>
              </w:rPr>
              <w:t>0</w:t>
            </w:r>
            <w:r w:rsidRPr="00A53463">
              <w:rPr>
                <w:spacing w:val="-10"/>
                <w:sz w:val="24"/>
                <w:lang w:val="pt-BR"/>
              </w:rPr>
              <w:t>)</w:t>
            </w:r>
          </w:p>
          <w:p w14:paraId="7D3EF3E3" w14:textId="77777777" w:rsidR="00A117D1" w:rsidRPr="00A53463" w:rsidRDefault="00A117D1" w:rsidP="008A5775">
            <w:pPr>
              <w:rPr>
                <w:spacing w:val="-10"/>
                <w:sz w:val="24"/>
                <w:lang w:val="pt-BR"/>
              </w:rPr>
            </w:pPr>
            <w:r w:rsidRPr="00A53463">
              <w:rPr>
                <w:spacing w:val="-10"/>
                <w:sz w:val="24"/>
                <w:lang w:val="pt-BR"/>
              </w:rPr>
              <w:t>- Duøng goùc nhoïn 60</w:t>
            </w:r>
            <w:r w:rsidRPr="00A53463">
              <w:rPr>
                <w:spacing w:val="-10"/>
                <w:sz w:val="24"/>
                <w:vertAlign w:val="superscript"/>
                <w:lang w:val="pt-BR"/>
              </w:rPr>
              <w:t>0</w:t>
            </w:r>
            <w:r w:rsidRPr="00A53463">
              <w:rPr>
                <w:spacing w:val="-10"/>
                <w:sz w:val="24"/>
                <w:lang w:val="pt-BR"/>
              </w:rPr>
              <w:t xml:space="preserve">        (hoaëc 30</w:t>
            </w:r>
            <w:r w:rsidRPr="00A53463">
              <w:rPr>
                <w:spacing w:val="-10"/>
                <w:sz w:val="24"/>
                <w:vertAlign w:val="superscript"/>
                <w:lang w:val="pt-BR"/>
              </w:rPr>
              <w:t>0</w:t>
            </w:r>
            <w:r w:rsidRPr="00A53463">
              <w:rPr>
                <w:spacing w:val="-10"/>
                <w:sz w:val="24"/>
                <w:lang w:val="pt-BR"/>
              </w:rPr>
              <w:t>, hoaëc 45</w:t>
            </w:r>
            <w:r w:rsidRPr="00A53463">
              <w:rPr>
                <w:spacing w:val="-10"/>
                <w:sz w:val="24"/>
                <w:vertAlign w:val="superscript"/>
                <w:lang w:val="pt-BR"/>
              </w:rPr>
              <w:t>0</w:t>
            </w:r>
            <w:r w:rsidRPr="00A53463">
              <w:rPr>
                <w:spacing w:val="-10"/>
                <w:sz w:val="24"/>
                <w:lang w:val="pt-BR"/>
              </w:rPr>
              <w:t>) veõ ñöôøng thaúng b taïo vôùi ñöôøng thaúng c goùc  60</w:t>
            </w:r>
            <w:r w:rsidRPr="00A53463">
              <w:rPr>
                <w:spacing w:val="-10"/>
                <w:sz w:val="24"/>
                <w:vertAlign w:val="superscript"/>
                <w:lang w:val="pt-BR"/>
              </w:rPr>
              <w:t>0</w:t>
            </w:r>
            <w:r w:rsidRPr="00A53463">
              <w:rPr>
                <w:spacing w:val="-10"/>
                <w:sz w:val="24"/>
                <w:lang w:val="pt-BR"/>
              </w:rPr>
              <w:t xml:space="preserve">     ( hoaëc 30</w:t>
            </w:r>
            <w:r w:rsidRPr="00A53463">
              <w:rPr>
                <w:spacing w:val="-10"/>
                <w:sz w:val="24"/>
                <w:vertAlign w:val="superscript"/>
                <w:lang w:val="pt-BR"/>
              </w:rPr>
              <w:t>0</w:t>
            </w:r>
            <w:r w:rsidRPr="00A53463">
              <w:rPr>
                <w:spacing w:val="-10"/>
                <w:sz w:val="24"/>
                <w:lang w:val="pt-BR"/>
              </w:rPr>
              <w:t>, hoaëc 45</w:t>
            </w:r>
            <w:r w:rsidRPr="00A53463">
              <w:rPr>
                <w:spacing w:val="-10"/>
                <w:sz w:val="24"/>
                <w:vertAlign w:val="superscript"/>
                <w:lang w:val="pt-BR"/>
              </w:rPr>
              <w:t>0</w:t>
            </w:r>
            <w:r w:rsidRPr="00A53463">
              <w:rPr>
                <w:spacing w:val="-10"/>
                <w:sz w:val="24"/>
                <w:lang w:val="pt-BR"/>
              </w:rPr>
              <w:t>) ôû vò trí sole trong( hoaëc vò trí ñoàng vò) vôùi goùc thöù nhaát.</w:t>
            </w:r>
          </w:p>
          <w:p w14:paraId="731F478B" w14:textId="77777777" w:rsidR="00A117D1" w:rsidRPr="00A53463" w:rsidRDefault="00A117D1" w:rsidP="008A5775">
            <w:pPr>
              <w:rPr>
                <w:spacing w:val="-10"/>
                <w:sz w:val="24"/>
                <w:lang w:val="pt-BR"/>
              </w:rPr>
            </w:pPr>
            <w:r w:rsidRPr="00A53463">
              <w:rPr>
                <w:spacing w:val="-10"/>
                <w:sz w:val="24"/>
                <w:lang w:val="pt-BR"/>
              </w:rPr>
              <w:t xml:space="preserve">Ta ñöôïc b //  a  </w:t>
            </w:r>
          </w:p>
          <w:p w14:paraId="120897E9" w14:textId="77777777" w:rsidR="00A117D1" w:rsidRPr="00A53463" w:rsidRDefault="00A117D1" w:rsidP="008A5775">
            <w:pPr>
              <w:rPr>
                <w:spacing w:val="-10"/>
                <w:sz w:val="24"/>
                <w:lang w:val="pt-BR"/>
              </w:rPr>
            </w:pPr>
            <w:r w:rsidRPr="00A53463">
              <w:rPr>
                <w:spacing w:val="-10"/>
                <w:sz w:val="24"/>
                <w:lang w:val="pt-BR"/>
              </w:rPr>
              <w:t>-HS leân baûng veõ hình baèng thöôùc vaø eke nhö SGK</w:t>
            </w:r>
          </w:p>
          <w:p w14:paraId="6EB87539" w14:textId="77777777" w:rsidR="00A117D1" w:rsidRPr="00A53463" w:rsidRDefault="00A117D1" w:rsidP="008A5775">
            <w:pPr>
              <w:rPr>
                <w:spacing w:val="-10"/>
                <w:sz w:val="24"/>
                <w:lang w:val="pt-BR"/>
              </w:rPr>
            </w:pPr>
            <w:r w:rsidRPr="00A53463">
              <w:rPr>
                <w:spacing w:val="-10"/>
                <w:sz w:val="24"/>
                <w:lang w:val="pt-BR"/>
              </w:rPr>
              <w:t>-Caû lôùp cuøng veõ vaøo vôû</w:t>
            </w:r>
          </w:p>
          <w:p w14:paraId="3575F2A9" w14:textId="77777777" w:rsidR="00A117D1" w:rsidRPr="00A53463" w:rsidRDefault="00A117D1" w:rsidP="008A5775">
            <w:pPr>
              <w:rPr>
                <w:spacing w:val="-10"/>
                <w:sz w:val="24"/>
                <w:lang w:val="pt-BR"/>
              </w:rPr>
            </w:pPr>
            <w:r w:rsidRPr="00A53463">
              <w:rPr>
                <w:spacing w:val="-10"/>
                <w:sz w:val="24"/>
                <w:lang w:val="pt-BR"/>
              </w:rPr>
              <w:t>-HS veõ hình</w:t>
            </w:r>
          </w:p>
          <w:p w14:paraId="08EB070D" w14:textId="77777777" w:rsidR="00A117D1" w:rsidRPr="00A53463" w:rsidRDefault="00A117D1" w:rsidP="008A5775">
            <w:pPr>
              <w:rPr>
                <w:spacing w:val="-10"/>
                <w:sz w:val="24"/>
                <w:lang w:val="pt-BR"/>
              </w:rPr>
            </w:pPr>
            <w:r>
              <w:rPr>
                <w:noProof/>
                <w:spacing w:val="-10"/>
                <w:sz w:val="24"/>
              </w:rPr>
              <w:object w:dxaOrig="1440" w:dyaOrig="1440" w14:anchorId="499E60F0">
                <v:group id="_x0000_s1303" style="position:absolute;margin-left:4.95pt;margin-top:1.6pt;width:100.8pt;height:41.5pt;z-index:251664384" coordorigin="5529,10756" coordsize="2016,830">
                  <v:group id="_x0000_s1304" style="position:absolute;left:5529;top:11231;width:2016;height:355" coordorigin="5529,11231" coordsize="2016,355">
                    <v:line id="_x0000_s1305" style="position:absolute" from="5562,11499" to="7488,11500"/>
                    <v:line id="_x0000_s1306" style="position:absolute" from="6624,11409" to="6625,11583" strokeweight=".5pt"/>
                    <v:line id="_x0000_s1307" style="position:absolute" from="7176,11412" to="7177,11586" strokeweight=".5pt"/>
                    <v:shape id="_x0000_s1308" type="#_x0000_t75" style="position:absolute;left:6542;top:11231;width:168;height:195">
                      <v:imagedata r:id="rId172" o:title=""/>
                    </v:shape>
                    <v:shape id="_x0000_s1309" type="#_x0000_t75" style="position:absolute;left:7095;top:11231;width:182;height:182">
                      <v:imagedata r:id="rId173" o:title=""/>
                    </v:shape>
                    <v:shape id="_x0000_s1310" type="#_x0000_t75" style="position:absolute;left:7377;top:11255;width:168;height:252">
                      <v:imagedata r:id="rId174" o:title=""/>
                    </v:shape>
                    <v:shape id="_x0000_s1311" type="#_x0000_t75" style="position:absolute;left:5529;top:11291;width:154;height:224">
                      <v:imagedata r:id="rId175" o:title=""/>
                    </v:shape>
                  </v:group>
                  <v:group id="_x0000_s1312" style="position:absolute;left:5531;top:10756;width:2008;height:369" coordorigin="5531,10756" coordsize="2008,369">
                    <v:line id="_x0000_s1313" style="position:absolute" from="5562,11037" to="7488,11038"/>
                    <v:line id="_x0000_s1314" style="position:absolute" from="6186,10951" to="6187,11125" strokeweight=".5pt"/>
                    <v:line id="_x0000_s1315" style="position:absolute" from="6960,10950" to="6961,11124" strokeweight=".5pt"/>
                    <v:shape id="_x0000_s1316" type="#_x0000_t75" style="position:absolute;left:6119;top:10764;width:168;height:182">
                      <v:imagedata r:id="rId11" o:title=""/>
                    </v:shape>
                    <v:shape id="_x0000_s1317" type="#_x0000_t75" style="position:absolute;left:6893;top:10756;width:168;height:182">
                      <v:imagedata r:id="rId176" o:title=""/>
                    </v:shape>
                    <v:shape id="_x0000_s1318" type="#_x0000_t75" style="position:absolute;left:7385;top:10861;width:154;height:182">
                      <v:imagedata r:id="rId177" o:title=""/>
                    </v:shape>
                    <v:shape id="_x0000_s1319" type="#_x0000_t75" style="position:absolute;left:5531;top:10896;width:140;height:154">
                      <v:imagedata r:id="rId178" o:title=""/>
                    </v:shape>
                  </v:group>
                </v:group>
                <o:OLEObject Type="Embed" ProgID="Equation.DSMT4" ShapeID="_x0000_s1308" DrawAspect="Content" ObjectID="_1662794520" r:id="rId179"/>
                <o:OLEObject Type="Embed" ProgID="Equation.DSMT4" ShapeID="_x0000_s1309" DrawAspect="Content" ObjectID="_1662794521" r:id="rId180"/>
                <o:OLEObject Type="Embed" ProgID="Equation.DSMT4" ShapeID="_x0000_s1310" DrawAspect="Content" ObjectID="_1662794522" r:id="rId181"/>
                <o:OLEObject Type="Embed" ProgID="Equation.DSMT4" ShapeID="_x0000_s1311" DrawAspect="Content" ObjectID="_1662794523" r:id="rId182"/>
                <o:OLEObject Type="Embed" ProgID="Equation.DSMT4" ShapeID="_x0000_s1316" DrawAspect="Content" ObjectID="_1662794524" r:id="rId183"/>
                <o:OLEObject Type="Embed" ProgID="Equation.DSMT4" ShapeID="_x0000_s1317" DrawAspect="Content" ObjectID="_1662794525" r:id="rId184"/>
                <o:OLEObject Type="Embed" ProgID="Equation.DSMT4" ShapeID="_x0000_s1318" DrawAspect="Content" ObjectID="_1662794526" r:id="rId185"/>
                <o:OLEObject Type="Embed" ProgID="Equation.DSMT4" ShapeID="_x0000_s1319" DrawAspect="Content" ObjectID="_1662794527" r:id="rId186"/>
              </w:object>
            </w:r>
          </w:p>
          <w:p w14:paraId="3B7A4667" w14:textId="77777777" w:rsidR="00A117D1" w:rsidRPr="00A53463" w:rsidRDefault="00A117D1" w:rsidP="008A5775">
            <w:pPr>
              <w:rPr>
                <w:spacing w:val="-10"/>
                <w:sz w:val="24"/>
                <w:lang w:val="pt-BR"/>
              </w:rPr>
            </w:pPr>
          </w:p>
          <w:p w14:paraId="5CEBBE99" w14:textId="77777777" w:rsidR="00A117D1" w:rsidRPr="00A53463" w:rsidRDefault="00A117D1" w:rsidP="008A5775">
            <w:pPr>
              <w:rPr>
                <w:spacing w:val="-10"/>
                <w:sz w:val="24"/>
                <w:lang w:val="pt-BR"/>
              </w:rPr>
            </w:pPr>
          </w:p>
          <w:p w14:paraId="5AFBE3F9" w14:textId="77777777" w:rsidR="00A117D1" w:rsidRPr="00A53463" w:rsidRDefault="00A117D1" w:rsidP="008A5775">
            <w:pPr>
              <w:rPr>
                <w:spacing w:val="-10"/>
                <w:sz w:val="24"/>
                <w:lang w:val="pt-BR"/>
              </w:rPr>
            </w:pPr>
            <w:r w:rsidRPr="00A53463">
              <w:rPr>
                <w:spacing w:val="-10"/>
                <w:sz w:val="24"/>
                <w:lang w:val="pt-BR"/>
              </w:rPr>
              <w:t>Cho xy // x</w:t>
            </w:r>
            <w:r w:rsidRPr="00A53463">
              <w:rPr>
                <w:spacing w:val="-10"/>
                <w:sz w:val="24"/>
                <w:vertAlign w:val="superscript"/>
                <w:lang w:val="pt-BR"/>
              </w:rPr>
              <w:t>’</w:t>
            </w:r>
            <w:r w:rsidRPr="00A53463">
              <w:rPr>
                <w:spacing w:val="-10"/>
                <w:sz w:val="24"/>
                <w:lang w:val="pt-BR"/>
              </w:rPr>
              <w:t>y</w:t>
            </w:r>
            <w:r w:rsidRPr="00A53463">
              <w:rPr>
                <w:spacing w:val="-10"/>
                <w:sz w:val="24"/>
                <w:vertAlign w:val="superscript"/>
                <w:lang w:val="pt-BR"/>
              </w:rPr>
              <w:t>’</w:t>
            </w:r>
            <w:r w:rsidRPr="00A53463">
              <w:rPr>
                <w:spacing w:val="-10"/>
                <w:sz w:val="24"/>
                <w:lang w:val="pt-BR"/>
              </w:rPr>
              <w:t xml:space="preserve">, </w:t>
            </w:r>
            <w:r w:rsidRPr="00A53463">
              <w:rPr>
                <w:noProof/>
                <w:spacing w:val="-10"/>
                <w:position w:val="-10"/>
                <w:sz w:val="24"/>
              </w:rPr>
              <w:drawing>
                <wp:inline distT="0" distB="0" distL="0" distR="0" wp14:anchorId="676280C4" wp14:editId="48F2D79D">
                  <wp:extent cx="590550" cy="1905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A53463">
              <w:rPr>
                <w:spacing w:val="-10"/>
                <w:sz w:val="24"/>
                <w:lang w:val="pt-BR"/>
              </w:rPr>
              <w:t>,</w:t>
            </w:r>
          </w:p>
          <w:p w14:paraId="0C65B2FC" w14:textId="77777777" w:rsidR="00A117D1" w:rsidRPr="00A53463" w:rsidRDefault="00A117D1" w:rsidP="008A5775">
            <w:pPr>
              <w:rPr>
                <w:spacing w:val="-10"/>
                <w:sz w:val="24"/>
              </w:rPr>
            </w:pPr>
            <w:r w:rsidRPr="00A53463">
              <w:rPr>
                <w:noProof/>
                <w:spacing w:val="-10"/>
                <w:position w:val="-10"/>
                <w:sz w:val="24"/>
              </w:rPr>
              <w:drawing>
                <wp:inline distT="0" distB="0" distL="0" distR="0" wp14:anchorId="274677E8" wp14:editId="5572B8E6">
                  <wp:extent cx="619125" cy="1905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14:paraId="349013C3" w14:textId="77777777" w:rsidR="00A117D1" w:rsidRPr="00A53463" w:rsidRDefault="00A117D1" w:rsidP="008A5775">
            <w:pPr>
              <w:rPr>
                <w:spacing w:val="-10"/>
                <w:sz w:val="24"/>
              </w:rPr>
            </w:pPr>
            <w:r w:rsidRPr="00A53463">
              <w:rPr>
                <w:noProof/>
                <w:spacing w:val="-10"/>
                <w:position w:val="-6"/>
                <w:sz w:val="24"/>
              </w:rPr>
              <w:drawing>
                <wp:inline distT="0" distB="0" distL="0" distR="0" wp14:anchorId="2D2C438C" wp14:editId="16280C3B">
                  <wp:extent cx="1905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3463">
              <w:rPr>
                <w:spacing w:val="-10"/>
                <w:sz w:val="24"/>
              </w:rPr>
              <w:t xml:space="preserve"> ñoaïn thaúng AB // CD</w:t>
            </w:r>
          </w:p>
          <w:p w14:paraId="1652EBBF" w14:textId="77777777" w:rsidR="00A117D1" w:rsidRPr="00A53463" w:rsidRDefault="00A117D1" w:rsidP="008A5775">
            <w:pPr>
              <w:rPr>
                <w:spacing w:val="-10"/>
                <w:sz w:val="24"/>
              </w:rPr>
            </w:pPr>
            <w:r w:rsidRPr="00A53463">
              <w:rPr>
                <w:noProof/>
                <w:spacing w:val="-10"/>
                <w:position w:val="-32"/>
                <w:sz w:val="24"/>
              </w:rPr>
              <w:drawing>
                <wp:inline distT="0" distB="0" distL="0" distR="0" wp14:anchorId="1969FA05" wp14:editId="11A94957">
                  <wp:extent cx="771525" cy="4857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p>
        </w:tc>
        <w:tc>
          <w:tcPr>
            <w:tcW w:w="3306" w:type="dxa"/>
            <w:tcBorders>
              <w:top w:val="single" w:sz="8" w:space="0" w:color="auto"/>
              <w:bottom w:val="nil"/>
            </w:tcBorders>
            <w:shd w:val="clear" w:color="auto" w:fill="auto"/>
          </w:tcPr>
          <w:p w14:paraId="062AB1F1" w14:textId="77777777" w:rsidR="00A117D1" w:rsidRPr="00A53463" w:rsidRDefault="00A117D1" w:rsidP="008A5775">
            <w:pPr>
              <w:rPr>
                <w:spacing w:val="-10"/>
                <w:sz w:val="24"/>
              </w:rPr>
            </w:pPr>
            <w:r>
              <w:rPr>
                <w:noProof/>
                <w:spacing w:val="-10"/>
                <w:sz w:val="24"/>
              </w:rPr>
              <w:object w:dxaOrig="1440" w:dyaOrig="1440" w14:anchorId="5BF9A57C">
                <v:group id="_x0000_s1320" style="position:absolute;margin-left:40.2pt;margin-top:19.15pt;width:86.1pt;height:36.25pt;z-index:251665408;mso-position-horizontal-relative:text;mso-position-vertical-relative:text" coordorigin="8978,2952" coordsize="1722,725">
                  <v:line id="_x0000_s1321" style="position:absolute" from="8978,3669" to="10700,3670"/>
                  <v:oval id="_x0000_s1322" style="position:absolute;left:9786;top:3149;width:85;height:85" fillcolor="black"/>
                  <v:shape id="_x0000_s1323" type="#_x0000_t75" style="position:absolute;left:9767;top:2952;width:168;height:182">
                    <v:imagedata r:id="rId11" o:title=""/>
                  </v:shape>
                  <v:shape id="_x0000_s1324" type="#_x0000_t75" style="position:absolute;left:8985;top:3523;width:140;height:154">
                    <v:imagedata r:id="rId191" o:title=""/>
                  </v:shape>
                </v:group>
                <o:OLEObject Type="Embed" ProgID="Equation.DSMT4" ShapeID="_x0000_s1323" DrawAspect="Content" ObjectID="_1662794528" r:id="rId192"/>
                <o:OLEObject Type="Embed" ProgID="Equation.DSMT4" ShapeID="_x0000_s1324" DrawAspect="Content" ObjectID="_1662794529" r:id="rId193"/>
              </w:object>
            </w:r>
          </w:p>
        </w:tc>
      </w:tr>
      <w:tr w:rsidR="00A117D1" w:rsidRPr="00A53463" w14:paraId="7567B6FB" w14:textId="77777777" w:rsidTr="008A5775">
        <w:tc>
          <w:tcPr>
            <w:tcW w:w="707" w:type="dxa"/>
            <w:tcBorders>
              <w:top w:val="nil"/>
              <w:bottom w:val="nil"/>
            </w:tcBorders>
            <w:shd w:val="clear" w:color="auto" w:fill="auto"/>
          </w:tcPr>
          <w:p w14:paraId="25D3C649" w14:textId="77777777" w:rsidR="00A117D1" w:rsidRPr="00A53463" w:rsidRDefault="00A117D1" w:rsidP="008A5775">
            <w:pPr>
              <w:jc w:val="center"/>
              <w:rPr>
                <w:spacing w:val="-10"/>
                <w:sz w:val="24"/>
              </w:rPr>
            </w:pPr>
            <w:r w:rsidRPr="00A53463">
              <w:rPr>
                <w:spacing w:val="-10"/>
                <w:sz w:val="24"/>
              </w:rPr>
              <w:t>4ph</w:t>
            </w:r>
          </w:p>
        </w:tc>
        <w:tc>
          <w:tcPr>
            <w:tcW w:w="3368" w:type="dxa"/>
            <w:tcBorders>
              <w:top w:val="nil"/>
              <w:bottom w:val="nil"/>
            </w:tcBorders>
            <w:shd w:val="clear" w:color="auto" w:fill="auto"/>
          </w:tcPr>
          <w:p w14:paraId="486AAD1E" w14:textId="77777777" w:rsidR="00A117D1" w:rsidRPr="00A53463" w:rsidRDefault="00A117D1" w:rsidP="008A5775">
            <w:pPr>
              <w:rPr>
                <w:b/>
                <w:spacing w:val="-10"/>
                <w:sz w:val="24"/>
              </w:rPr>
            </w:pPr>
            <w:r w:rsidRPr="00A53463">
              <w:rPr>
                <w:b/>
                <w:spacing w:val="-10"/>
                <w:sz w:val="24"/>
                <w:u w:val="single"/>
              </w:rPr>
              <w:t>Hoaït ñoäng 4</w:t>
            </w:r>
            <w:r w:rsidRPr="00A53463">
              <w:rPr>
                <w:b/>
                <w:spacing w:val="-10"/>
                <w:sz w:val="24"/>
              </w:rPr>
              <w:t>: Cuûng coá- Höôùng daãn baøi taäp hoïc ôû nhaø:</w:t>
            </w:r>
          </w:p>
        </w:tc>
        <w:tc>
          <w:tcPr>
            <w:tcW w:w="2744" w:type="dxa"/>
            <w:tcBorders>
              <w:top w:val="nil"/>
              <w:bottom w:val="nil"/>
            </w:tcBorders>
            <w:shd w:val="clear" w:color="auto" w:fill="auto"/>
          </w:tcPr>
          <w:p w14:paraId="3F80467E" w14:textId="77777777" w:rsidR="00A117D1" w:rsidRPr="00A53463" w:rsidRDefault="00A117D1" w:rsidP="008A5775">
            <w:pPr>
              <w:rPr>
                <w:spacing w:val="-10"/>
                <w:sz w:val="24"/>
              </w:rPr>
            </w:pPr>
          </w:p>
        </w:tc>
        <w:tc>
          <w:tcPr>
            <w:tcW w:w="3306" w:type="dxa"/>
            <w:tcBorders>
              <w:top w:val="nil"/>
              <w:bottom w:val="nil"/>
            </w:tcBorders>
            <w:shd w:val="clear" w:color="auto" w:fill="auto"/>
          </w:tcPr>
          <w:p w14:paraId="371D2D82" w14:textId="77777777" w:rsidR="00A117D1" w:rsidRPr="00A53463" w:rsidRDefault="00A117D1" w:rsidP="008A5775">
            <w:pPr>
              <w:rPr>
                <w:spacing w:val="-10"/>
                <w:sz w:val="24"/>
              </w:rPr>
            </w:pPr>
          </w:p>
        </w:tc>
      </w:tr>
      <w:tr w:rsidR="00A117D1" w:rsidRPr="00A53463" w14:paraId="548E54CD" w14:textId="77777777" w:rsidTr="008A5775">
        <w:tc>
          <w:tcPr>
            <w:tcW w:w="707" w:type="dxa"/>
            <w:tcBorders>
              <w:top w:val="nil"/>
              <w:bottom w:val="nil"/>
            </w:tcBorders>
            <w:shd w:val="clear" w:color="auto" w:fill="auto"/>
          </w:tcPr>
          <w:p w14:paraId="26E3A476" w14:textId="77777777" w:rsidR="00A117D1" w:rsidRPr="00A53463" w:rsidRDefault="00A117D1" w:rsidP="008A5775">
            <w:pPr>
              <w:jc w:val="center"/>
              <w:rPr>
                <w:spacing w:val="-10"/>
                <w:sz w:val="24"/>
              </w:rPr>
            </w:pPr>
          </w:p>
        </w:tc>
        <w:tc>
          <w:tcPr>
            <w:tcW w:w="3368" w:type="dxa"/>
            <w:tcBorders>
              <w:top w:val="nil"/>
              <w:bottom w:val="nil"/>
            </w:tcBorders>
            <w:shd w:val="clear" w:color="auto" w:fill="auto"/>
          </w:tcPr>
          <w:p w14:paraId="0628FE4A" w14:textId="77777777" w:rsidR="00A117D1" w:rsidRPr="00A53463" w:rsidRDefault="00A117D1" w:rsidP="008A5775">
            <w:pPr>
              <w:rPr>
                <w:spacing w:val="-10"/>
                <w:sz w:val="24"/>
              </w:rPr>
            </w:pPr>
            <w:r w:rsidRPr="00A53463">
              <w:rPr>
                <w:spacing w:val="-10"/>
                <w:sz w:val="24"/>
              </w:rPr>
              <w:t>*</w:t>
            </w:r>
            <w:r w:rsidRPr="00A53463">
              <w:rPr>
                <w:i/>
                <w:spacing w:val="-10"/>
                <w:sz w:val="24"/>
              </w:rPr>
              <w:t>Cuûng coá:</w:t>
            </w:r>
          </w:p>
          <w:p w14:paraId="6DB011EE"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GV cho HS laøm baøi 24 (91)</w:t>
            </w:r>
          </w:p>
          <w:p w14:paraId="16ACC861" w14:textId="77777777" w:rsidR="00A117D1" w:rsidRPr="00A53463" w:rsidRDefault="00A117D1" w:rsidP="008A5775">
            <w:pPr>
              <w:rPr>
                <w:spacing w:val="-10"/>
                <w:sz w:val="24"/>
              </w:rPr>
            </w:pPr>
            <w:r w:rsidRPr="00A53463">
              <w:rPr>
                <w:spacing w:val="-10"/>
                <w:sz w:val="24"/>
              </w:rPr>
              <w:t>+GV treo baûng phuï ghi saün ñeà baøi</w:t>
            </w:r>
          </w:p>
          <w:p w14:paraId="7D9000E2" w14:textId="77777777" w:rsidR="00A117D1" w:rsidRPr="00A53463" w:rsidRDefault="00A117D1" w:rsidP="008A5775">
            <w:pPr>
              <w:rPr>
                <w:spacing w:val="-10"/>
                <w:sz w:val="24"/>
              </w:rPr>
            </w:pPr>
            <w:r w:rsidRPr="00A53463">
              <w:rPr>
                <w:b/>
                <w:spacing w:val="-10"/>
                <w:sz w:val="24"/>
              </w:rPr>
              <w:t>Hoûi:</w:t>
            </w:r>
            <w:r w:rsidRPr="00A53463">
              <w:rPr>
                <w:spacing w:val="-10"/>
                <w:sz w:val="24"/>
              </w:rPr>
              <w:t xml:space="preserve"> Haõy nhaéc laïi daáu hieäu nhaän bieát hai ñöôøng thaúng song </w:t>
            </w:r>
            <w:proofErr w:type="gramStart"/>
            <w:r w:rsidRPr="00A53463">
              <w:rPr>
                <w:spacing w:val="-10"/>
                <w:sz w:val="24"/>
              </w:rPr>
              <w:t>song ?</w:t>
            </w:r>
            <w:proofErr w:type="gramEnd"/>
          </w:p>
        </w:tc>
        <w:tc>
          <w:tcPr>
            <w:tcW w:w="2744" w:type="dxa"/>
            <w:tcBorders>
              <w:top w:val="nil"/>
              <w:bottom w:val="nil"/>
            </w:tcBorders>
            <w:shd w:val="clear" w:color="auto" w:fill="auto"/>
          </w:tcPr>
          <w:p w14:paraId="187EE187" w14:textId="77777777" w:rsidR="00A117D1" w:rsidRPr="00A53463" w:rsidRDefault="00A117D1" w:rsidP="008A5775">
            <w:pPr>
              <w:rPr>
                <w:spacing w:val="-10"/>
                <w:sz w:val="24"/>
              </w:rPr>
            </w:pPr>
          </w:p>
          <w:p w14:paraId="569EC298" w14:textId="77777777" w:rsidR="00A117D1" w:rsidRPr="00A53463" w:rsidRDefault="00A117D1" w:rsidP="008A5775">
            <w:pPr>
              <w:rPr>
                <w:spacing w:val="-10"/>
                <w:sz w:val="24"/>
              </w:rPr>
            </w:pPr>
            <w:r w:rsidRPr="00A53463">
              <w:rPr>
                <w:b/>
                <w:spacing w:val="-10"/>
                <w:sz w:val="24"/>
              </w:rPr>
              <w:t>Ñaùp:</w:t>
            </w:r>
          </w:p>
          <w:p w14:paraId="239C3728" w14:textId="77777777" w:rsidR="00A117D1" w:rsidRPr="00A53463" w:rsidRDefault="00A117D1" w:rsidP="008A5775">
            <w:pPr>
              <w:rPr>
                <w:spacing w:val="-10"/>
                <w:sz w:val="24"/>
              </w:rPr>
            </w:pPr>
            <w:r w:rsidRPr="00A53463">
              <w:rPr>
                <w:spacing w:val="-10"/>
                <w:sz w:val="24"/>
              </w:rPr>
              <w:t>- Caû lôùp laøm ra nhaùp.</w:t>
            </w:r>
          </w:p>
          <w:p w14:paraId="3AFCCFA0" w14:textId="77777777" w:rsidR="00A117D1" w:rsidRPr="00A53463" w:rsidRDefault="00A117D1" w:rsidP="008A5775">
            <w:pPr>
              <w:rPr>
                <w:spacing w:val="-10"/>
                <w:sz w:val="24"/>
              </w:rPr>
            </w:pPr>
            <w:r w:rsidRPr="00A53463">
              <w:rPr>
                <w:spacing w:val="-10"/>
                <w:sz w:val="24"/>
              </w:rPr>
              <w:t>- 1 HS leân baûng ñieàn vaøo choã troáng</w:t>
            </w:r>
          </w:p>
          <w:p w14:paraId="0FB5FBA7" w14:textId="77777777" w:rsidR="00A117D1" w:rsidRPr="00A53463" w:rsidRDefault="00A117D1" w:rsidP="008A5775">
            <w:pPr>
              <w:rPr>
                <w:spacing w:val="-10"/>
                <w:sz w:val="24"/>
              </w:rPr>
            </w:pPr>
            <w:r w:rsidRPr="00A53463">
              <w:rPr>
                <w:b/>
                <w:spacing w:val="-10"/>
                <w:sz w:val="24"/>
              </w:rPr>
              <w:t>Ñaùp:</w:t>
            </w:r>
          </w:p>
          <w:p w14:paraId="5383F6EE" w14:textId="77777777" w:rsidR="00A117D1" w:rsidRPr="00A53463" w:rsidRDefault="00A117D1" w:rsidP="008A5775">
            <w:pPr>
              <w:rPr>
                <w:spacing w:val="-10"/>
                <w:sz w:val="24"/>
              </w:rPr>
            </w:pPr>
            <w:r w:rsidRPr="00A53463">
              <w:rPr>
                <w:spacing w:val="-10"/>
                <w:sz w:val="24"/>
              </w:rPr>
              <w:t>- HS traû lôøi nhö SGK (90)</w:t>
            </w:r>
          </w:p>
        </w:tc>
        <w:tc>
          <w:tcPr>
            <w:tcW w:w="3306" w:type="dxa"/>
            <w:tcBorders>
              <w:top w:val="nil"/>
              <w:bottom w:val="nil"/>
            </w:tcBorders>
            <w:shd w:val="clear" w:color="auto" w:fill="auto"/>
          </w:tcPr>
          <w:p w14:paraId="08A4EA52" w14:textId="77777777" w:rsidR="00A117D1" w:rsidRPr="00A53463" w:rsidRDefault="00A117D1" w:rsidP="008A5775">
            <w:pPr>
              <w:rPr>
                <w:spacing w:val="-10"/>
                <w:sz w:val="24"/>
                <w:u w:val="single"/>
              </w:rPr>
            </w:pPr>
            <w:r w:rsidRPr="00A53463">
              <w:rPr>
                <w:b/>
                <w:spacing w:val="-10"/>
                <w:sz w:val="24"/>
                <w:u w:val="single"/>
              </w:rPr>
              <w:t>Baøi 24 (91) SGK</w:t>
            </w:r>
          </w:p>
          <w:p w14:paraId="39BE07CF" w14:textId="77777777" w:rsidR="00A117D1" w:rsidRPr="00A53463" w:rsidRDefault="00A117D1" w:rsidP="008A5775">
            <w:pPr>
              <w:rPr>
                <w:spacing w:val="-10"/>
                <w:sz w:val="24"/>
              </w:rPr>
            </w:pPr>
            <w:r w:rsidRPr="00A53463">
              <w:rPr>
                <w:spacing w:val="-10"/>
                <w:sz w:val="24"/>
              </w:rPr>
              <w:t xml:space="preserve">a) Hai ñöôøng thaúng a, b song song vôùi nhau ñöôïc kyù hieäu laø  </w:t>
            </w:r>
            <w:r w:rsidRPr="00A53463">
              <w:rPr>
                <w:noProof/>
                <w:spacing w:val="-10"/>
                <w:position w:val="-6"/>
                <w:sz w:val="24"/>
              </w:rPr>
              <w:drawing>
                <wp:inline distT="0" distB="0" distL="0" distR="0" wp14:anchorId="266F58F0" wp14:editId="18B3A9DC">
                  <wp:extent cx="371475" cy="18097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14:paraId="4A3E56A2" w14:textId="77777777" w:rsidR="00A117D1" w:rsidRPr="00A53463" w:rsidRDefault="00A117D1" w:rsidP="008A5775">
            <w:pPr>
              <w:rPr>
                <w:spacing w:val="-10"/>
                <w:sz w:val="24"/>
              </w:rPr>
            </w:pPr>
            <w:r w:rsidRPr="00A53463">
              <w:rPr>
                <w:spacing w:val="-10"/>
                <w:sz w:val="24"/>
              </w:rPr>
              <w:t xml:space="preserve">b) Ñöôøng thaúng c caét hai ñöôøng thaúng a, b vaø trong caùc goùc taïo thaønh coù moät caëp goùc sole trong baèng nhau thì </w:t>
            </w:r>
            <w:r w:rsidRPr="00A53463">
              <w:rPr>
                <w:noProof/>
                <w:spacing w:val="-10"/>
                <w:position w:val="-6"/>
                <w:sz w:val="24"/>
              </w:rPr>
              <w:drawing>
                <wp:inline distT="0" distB="0" distL="0" distR="0" wp14:anchorId="3F881904" wp14:editId="63347BDA">
                  <wp:extent cx="371475" cy="18097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tc>
      </w:tr>
      <w:tr w:rsidR="00A117D1" w:rsidRPr="00A53463" w14:paraId="65385358" w14:textId="77777777" w:rsidTr="008A5775">
        <w:tc>
          <w:tcPr>
            <w:tcW w:w="707" w:type="dxa"/>
            <w:tcBorders>
              <w:top w:val="nil"/>
            </w:tcBorders>
            <w:shd w:val="clear" w:color="auto" w:fill="auto"/>
          </w:tcPr>
          <w:p w14:paraId="73580F0A" w14:textId="77777777" w:rsidR="00A117D1" w:rsidRPr="00A53463" w:rsidRDefault="00A117D1" w:rsidP="008A5775">
            <w:pPr>
              <w:jc w:val="center"/>
              <w:rPr>
                <w:spacing w:val="-10"/>
                <w:sz w:val="24"/>
              </w:rPr>
            </w:pPr>
          </w:p>
        </w:tc>
        <w:tc>
          <w:tcPr>
            <w:tcW w:w="3368" w:type="dxa"/>
            <w:tcBorders>
              <w:top w:val="nil"/>
            </w:tcBorders>
            <w:shd w:val="clear" w:color="auto" w:fill="auto"/>
          </w:tcPr>
          <w:p w14:paraId="1445F948" w14:textId="77777777" w:rsidR="00A117D1" w:rsidRPr="00A53463" w:rsidRDefault="00A117D1" w:rsidP="008A5775">
            <w:pPr>
              <w:rPr>
                <w:i/>
                <w:spacing w:val="-10"/>
                <w:sz w:val="24"/>
              </w:rPr>
            </w:pPr>
            <w:r w:rsidRPr="00A53463">
              <w:rPr>
                <w:spacing w:val="-10"/>
                <w:sz w:val="24"/>
              </w:rPr>
              <w:t>*</w:t>
            </w:r>
            <w:r w:rsidRPr="00A53463">
              <w:rPr>
                <w:i/>
                <w:spacing w:val="-10"/>
                <w:sz w:val="24"/>
              </w:rPr>
              <w:t>Höôùng daãn baøi taäp hoïc ôû nhaø:</w:t>
            </w:r>
          </w:p>
          <w:p w14:paraId="5B79025E" w14:textId="77777777" w:rsidR="00A117D1" w:rsidRPr="00A53463" w:rsidRDefault="00A117D1" w:rsidP="008A5775">
            <w:pPr>
              <w:rPr>
                <w:spacing w:val="-10"/>
                <w:sz w:val="24"/>
              </w:rPr>
            </w:pPr>
            <w:r w:rsidRPr="00A53463">
              <w:rPr>
                <w:spacing w:val="-10"/>
                <w:sz w:val="24"/>
              </w:rPr>
              <w:t>- Hoïc thuoäc daáu hieäu nhaän bieát hai ñöôøng thaúng song song.</w:t>
            </w:r>
          </w:p>
        </w:tc>
        <w:tc>
          <w:tcPr>
            <w:tcW w:w="2744" w:type="dxa"/>
            <w:tcBorders>
              <w:top w:val="nil"/>
            </w:tcBorders>
            <w:shd w:val="clear" w:color="auto" w:fill="auto"/>
          </w:tcPr>
          <w:p w14:paraId="4C5CA75D" w14:textId="77777777" w:rsidR="00A117D1" w:rsidRPr="00A53463" w:rsidRDefault="00A117D1" w:rsidP="008A5775">
            <w:pPr>
              <w:rPr>
                <w:spacing w:val="-10"/>
                <w:sz w:val="24"/>
              </w:rPr>
            </w:pPr>
          </w:p>
        </w:tc>
        <w:tc>
          <w:tcPr>
            <w:tcW w:w="3306" w:type="dxa"/>
            <w:tcBorders>
              <w:top w:val="nil"/>
            </w:tcBorders>
            <w:shd w:val="clear" w:color="auto" w:fill="auto"/>
          </w:tcPr>
          <w:p w14:paraId="198D851C" w14:textId="77777777" w:rsidR="00A117D1" w:rsidRPr="00A53463" w:rsidRDefault="00A117D1" w:rsidP="008A5775">
            <w:pPr>
              <w:rPr>
                <w:spacing w:val="-10"/>
                <w:sz w:val="24"/>
              </w:rPr>
            </w:pPr>
          </w:p>
        </w:tc>
      </w:tr>
    </w:tbl>
    <w:p w14:paraId="3CE23E72" w14:textId="77777777" w:rsidR="00A117D1" w:rsidRPr="00A53463" w:rsidRDefault="00A117D1" w:rsidP="00A117D1">
      <w:pPr>
        <w:rPr>
          <w:spacing w:val="-10"/>
          <w:sz w:val="24"/>
        </w:rPr>
      </w:pPr>
      <w:r w:rsidRPr="00A53463">
        <w:rPr>
          <w:spacing w:val="-10"/>
          <w:sz w:val="24"/>
        </w:rPr>
        <w:tab/>
      </w:r>
    </w:p>
    <w:p w14:paraId="4E826F55" w14:textId="77777777" w:rsidR="00A117D1" w:rsidRPr="00A53463" w:rsidRDefault="00A117D1" w:rsidP="00A117D1">
      <w:pPr>
        <w:ind w:firstLine="720"/>
        <w:rPr>
          <w:b/>
          <w:spacing w:val="-10"/>
          <w:sz w:val="24"/>
        </w:rPr>
      </w:pPr>
      <w:r w:rsidRPr="00A53463">
        <w:rPr>
          <w:b/>
          <w:spacing w:val="-10"/>
          <w:sz w:val="24"/>
        </w:rPr>
        <w:lastRenderedPageBreak/>
        <w:t xml:space="preserve">4. </w:t>
      </w:r>
      <w:r w:rsidRPr="00A53463">
        <w:rPr>
          <w:b/>
          <w:spacing w:val="-10"/>
          <w:sz w:val="24"/>
          <w:u w:val="single"/>
        </w:rPr>
        <w:t>Daën doø HS chuaån bò cho tieát hoïc tieáp theo</w:t>
      </w:r>
      <w:r w:rsidRPr="00A53463">
        <w:rPr>
          <w:b/>
          <w:spacing w:val="-10"/>
          <w:sz w:val="24"/>
        </w:rPr>
        <w:t xml:space="preserve">: </w:t>
      </w:r>
      <w:r w:rsidRPr="00A53463">
        <w:rPr>
          <w:spacing w:val="-10"/>
          <w:sz w:val="24"/>
        </w:rPr>
        <w:t>(2ph)</w:t>
      </w:r>
    </w:p>
    <w:p w14:paraId="7CF5FA80" w14:textId="77777777" w:rsidR="00A117D1" w:rsidRPr="00A53463" w:rsidRDefault="00A117D1" w:rsidP="00A117D1">
      <w:pPr>
        <w:rPr>
          <w:spacing w:val="-10"/>
          <w:sz w:val="24"/>
        </w:rPr>
      </w:pPr>
      <w:r w:rsidRPr="00A53463">
        <w:rPr>
          <w:b/>
          <w:spacing w:val="-10"/>
          <w:sz w:val="24"/>
        </w:rPr>
        <w:tab/>
      </w:r>
      <w:r w:rsidRPr="00A53463">
        <w:rPr>
          <w:spacing w:val="-10"/>
          <w:sz w:val="24"/>
        </w:rPr>
        <w:t>*</w:t>
      </w:r>
      <w:r w:rsidRPr="00A53463">
        <w:rPr>
          <w:i/>
          <w:spacing w:val="-10"/>
          <w:sz w:val="24"/>
        </w:rPr>
        <w:t xml:space="preserve">Ra baøi taäp veà </w:t>
      </w:r>
      <w:proofErr w:type="gramStart"/>
      <w:r w:rsidRPr="00A53463">
        <w:rPr>
          <w:i/>
          <w:spacing w:val="-10"/>
          <w:sz w:val="24"/>
        </w:rPr>
        <w:t>nhaø:</w:t>
      </w:r>
      <w:r w:rsidRPr="00A53463">
        <w:rPr>
          <w:spacing w:val="-10"/>
          <w:sz w:val="24"/>
        </w:rPr>
        <w:t>Laøm</w:t>
      </w:r>
      <w:proofErr w:type="gramEnd"/>
      <w:r w:rsidRPr="00A53463">
        <w:rPr>
          <w:spacing w:val="-10"/>
          <w:sz w:val="24"/>
        </w:rPr>
        <w:t xml:space="preserve"> baøi taäp 25, 26 (91) SGK., baøi taäp 21, 23, 24 (77, 78) SBT</w:t>
      </w:r>
    </w:p>
    <w:p w14:paraId="0397EC8D" w14:textId="77777777" w:rsidR="00A117D1" w:rsidRPr="00A53463" w:rsidRDefault="00A117D1" w:rsidP="00A117D1">
      <w:pPr>
        <w:rPr>
          <w:spacing w:val="-10"/>
          <w:sz w:val="24"/>
        </w:rPr>
      </w:pPr>
      <w:r w:rsidRPr="00A53463">
        <w:rPr>
          <w:spacing w:val="-10"/>
          <w:sz w:val="24"/>
        </w:rPr>
        <w:tab/>
        <w:t>*</w:t>
      </w:r>
      <w:r w:rsidRPr="00A53463">
        <w:rPr>
          <w:i/>
          <w:spacing w:val="-10"/>
          <w:sz w:val="24"/>
        </w:rPr>
        <w:t xml:space="preserve">Chuaån bò baøi môùi: </w:t>
      </w:r>
      <w:r w:rsidRPr="00A53463">
        <w:rPr>
          <w:spacing w:val="-10"/>
          <w:sz w:val="24"/>
        </w:rPr>
        <w:t xml:space="preserve">Tieát </w:t>
      </w:r>
      <w:proofErr w:type="gramStart"/>
      <w:r w:rsidRPr="00A53463">
        <w:rPr>
          <w:spacing w:val="-10"/>
          <w:sz w:val="24"/>
        </w:rPr>
        <w:t>sau :</w:t>
      </w:r>
      <w:proofErr w:type="gramEnd"/>
      <w:r w:rsidRPr="00A53463">
        <w:rPr>
          <w:spacing w:val="-10"/>
          <w:sz w:val="24"/>
        </w:rPr>
        <w:t xml:space="preserve"> Luyeän taäp</w:t>
      </w:r>
    </w:p>
    <w:p w14:paraId="765A8DFF" w14:textId="77777777" w:rsidR="00A117D1" w:rsidRPr="00A53463" w:rsidRDefault="00A117D1" w:rsidP="00A117D1">
      <w:pPr>
        <w:rPr>
          <w:spacing w:val="-10"/>
          <w:sz w:val="24"/>
        </w:rPr>
      </w:pPr>
      <w:r w:rsidRPr="00A53463">
        <w:rPr>
          <w:b/>
          <w:spacing w:val="-10"/>
          <w:sz w:val="24"/>
        </w:rPr>
        <w:t xml:space="preserve">           IV. </w:t>
      </w:r>
      <w:r w:rsidRPr="00A53463">
        <w:rPr>
          <w:b/>
          <w:spacing w:val="-10"/>
          <w:sz w:val="24"/>
          <w:u w:val="single"/>
        </w:rPr>
        <w:t>RUÙT KINH NGHIEÄM – BOÅ SUNG</w:t>
      </w:r>
      <w:r w:rsidRPr="00A53463">
        <w:rPr>
          <w:spacing w:val="-10"/>
          <w:sz w:val="24"/>
        </w:rPr>
        <w:t>:</w:t>
      </w:r>
    </w:p>
    <w:p w14:paraId="0B06795C" w14:textId="77777777" w:rsidR="00A117D1" w:rsidRPr="00A53463" w:rsidRDefault="00A117D1" w:rsidP="00A117D1">
      <w:pPr>
        <w:rPr>
          <w:spacing w:val="-10"/>
          <w:sz w:val="24"/>
        </w:rPr>
      </w:pPr>
    </w:p>
    <w:p w14:paraId="126A6C82" w14:textId="77777777" w:rsidR="00A117D1" w:rsidRPr="00A53463" w:rsidRDefault="00A117D1" w:rsidP="00A117D1">
      <w:pPr>
        <w:ind w:left="720"/>
        <w:rPr>
          <w:spacing w:val="-10"/>
          <w:sz w:val="24"/>
        </w:rPr>
      </w:pPr>
      <w:r w:rsidRPr="00A53463">
        <w:rPr>
          <w:spacing w:val="-10"/>
          <w:sz w:val="24"/>
        </w:rPr>
        <w:t xml:space="preserve">- </w:t>
      </w:r>
      <w:r w:rsidRPr="00A53463">
        <w:rPr>
          <w:rFonts w:ascii="Times New Roman" w:hAnsi="Times New Roman"/>
          <w:spacing w:val="-10"/>
          <w:sz w:val="24"/>
        </w:rPr>
        <w:t>Giáo viên</w:t>
      </w:r>
      <w:r w:rsidRPr="00A53463">
        <w:rPr>
          <w:spacing w:val="-10"/>
          <w:sz w:val="24"/>
        </w:rPr>
        <w:t xml:space="preserve"> nh</w:t>
      </w:r>
      <w:r w:rsidRPr="00A53463">
        <w:rPr>
          <w:rFonts w:ascii="Times New Roman" w:hAnsi="Times New Roman"/>
          <w:spacing w:val="-10"/>
          <w:sz w:val="24"/>
        </w:rPr>
        <w:t>ấn mạnh</w:t>
      </w:r>
      <w:r w:rsidRPr="00A53463">
        <w:rPr>
          <w:spacing w:val="-10"/>
          <w:sz w:val="24"/>
        </w:rPr>
        <w:t xml:space="preserve"> daáu hieäu nhaän bieát hai ñöôøng thaúng song song: “Neáu moät ñöôøng thaúng caét hai ñöôøng thaúng a vaø b sao cho coù moät caëp goùc sole trong baèng nhau thì a// b”.</w:t>
      </w:r>
    </w:p>
    <w:p w14:paraId="17D15F8A" w14:textId="77777777" w:rsidR="00A117D1" w:rsidRPr="00A53463" w:rsidRDefault="00A117D1" w:rsidP="00A117D1">
      <w:pPr>
        <w:rPr>
          <w:sz w:val="24"/>
        </w:rPr>
      </w:pPr>
      <w:r w:rsidRPr="00A53463">
        <w:rPr>
          <w:spacing w:val="-10"/>
          <w:sz w:val="24"/>
        </w:rPr>
        <w:t xml:space="preserve">- </w:t>
      </w:r>
      <w:r w:rsidRPr="00A53463">
        <w:rPr>
          <w:rFonts w:ascii="Times New Roman" w:hAnsi="Times New Roman"/>
          <w:spacing w:val="-10"/>
          <w:sz w:val="24"/>
        </w:rPr>
        <w:t xml:space="preserve">Cho các bài </w:t>
      </w:r>
      <w:r w:rsidRPr="00A53463">
        <w:rPr>
          <w:spacing w:val="-10"/>
          <w:sz w:val="24"/>
        </w:rPr>
        <w:t>t</w:t>
      </w:r>
      <w:r w:rsidRPr="00A53463">
        <w:rPr>
          <w:rFonts w:ascii="Times New Roman" w:hAnsi="Times New Roman"/>
          <w:spacing w:val="-10"/>
          <w:sz w:val="24"/>
        </w:rPr>
        <w:t>ập tính góc đơn giản và các bài tập chứng minh 2 đường thẳng song song để học sinh làm quen.</w:t>
      </w:r>
    </w:p>
    <w:p w14:paraId="4D1B31CA" w14:textId="77777777" w:rsidR="00B42833" w:rsidRPr="00A117D1" w:rsidRDefault="00B42833" w:rsidP="00A117D1"/>
    <w:sectPr w:rsidR="00B42833" w:rsidRPr="00A117D1" w:rsidSect="00F645E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FA180A"/>
    <w:multiLevelType w:val="hybridMultilevel"/>
    <w:tmpl w:val="6EB0DFC4"/>
    <w:lvl w:ilvl="0" w:tplc="B6602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47C9E"/>
    <w:multiLevelType w:val="hybridMultilevel"/>
    <w:tmpl w:val="1046AD66"/>
    <w:lvl w:ilvl="0" w:tplc="DCFA180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DB1504"/>
    <w:multiLevelType w:val="hybridMultilevel"/>
    <w:tmpl w:val="1E0C2BDA"/>
    <w:lvl w:ilvl="0" w:tplc="1408EB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B9D6805"/>
    <w:multiLevelType w:val="hybridMultilevel"/>
    <w:tmpl w:val="57140F5E"/>
    <w:lvl w:ilvl="0" w:tplc="39746D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60FD255F"/>
    <w:multiLevelType w:val="hybridMultilevel"/>
    <w:tmpl w:val="26BC74D6"/>
    <w:lvl w:ilvl="0" w:tplc="E10AB9D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44D11F2"/>
    <w:multiLevelType w:val="hybridMultilevel"/>
    <w:tmpl w:val="D70A47CC"/>
    <w:lvl w:ilvl="0" w:tplc="570E247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7"/>
  </w:num>
  <w:num w:numId="5">
    <w:abstractNumId w:val="1"/>
  </w:num>
  <w:num w:numId="6">
    <w:abstractNumId w:val="5"/>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A117D1"/>
    <w:rsid w:val="00A909D7"/>
    <w:rsid w:val="00B42833"/>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93"/>
    <o:shapelayout v:ext="edit">
      <o:idmap v:ext="edit" data="1"/>
      <o:rules v:ext="edit">
        <o:r id="V:Rule1" type="arc" idref="#_x0000_s1260"/>
        <o:r id="V:Rule2" type="arc" idref="#_x0000_s1261"/>
        <o:r id="V:Rule3" type="arc" idref="#_x0000_s1289"/>
        <o:r id="V:Rule4" type="arc" idref="#_x0000_s1290"/>
        <o:r id="V:Rule5" type="arc" idref="#_x0000_s1363"/>
        <o:r id="V:Rule6" type="arc" idref="#_x0000_s1364"/>
        <o:r id="V:Rule7" type="arc" idref="#_x0000_s1329"/>
        <o:r id="V:Rule8" type="arc" idref="#_x0000_s1330"/>
        <o:r id="V:Rule9" type="arc" idref="#_x0000_s1341"/>
        <o:r id="V:Rule10" type="arc" idref="#_x0000_s1342"/>
        <o:r id="V:Rule11" type="arc" idref="#_x0000_s1352"/>
        <o:r id="V:Rule12" type="arc" idref="#_x0000_s1353"/>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2.wmf"/><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oleObject" Target="embeddings/oleObject39.bin"/><Relationship Id="rId84" Type="http://schemas.openxmlformats.org/officeDocument/2006/relationships/image" Target="media/image36.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1.wmf"/><Relationship Id="rId138" Type="http://schemas.openxmlformats.org/officeDocument/2006/relationships/oleObject" Target="embeddings/oleObject73.bin"/><Relationship Id="rId154" Type="http://schemas.openxmlformats.org/officeDocument/2006/relationships/image" Target="media/image67.wmf"/><Relationship Id="rId159" Type="http://schemas.openxmlformats.org/officeDocument/2006/relationships/oleObject" Target="embeddings/oleObject85.bin"/><Relationship Id="rId175" Type="http://schemas.openxmlformats.org/officeDocument/2006/relationships/image" Target="media/image78.wmf"/><Relationship Id="rId170" Type="http://schemas.openxmlformats.org/officeDocument/2006/relationships/oleObject" Target="embeddings/oleObject92.bin"/><Relationship Id="rId191" Type="http://schemas.openxmlformats.org/officeDocument/2006/relationships/image" Target="media/image86.wmf"/><Relationship Id="rId196"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image" Target="media/image7.wmf"/><Relationship Id="rId32" Type="http://schemas.openxmlformats.org/officeDocument/2006/relationships/oleObject" Target="embeddings/oleObject18.bin"/><Relationship Id="rId37" Type="http://schemas.openxmlformats.org/officeDocument/2006/relationships/oleObject" Target="embeddings/oleObject23.bin"/><Relationship Id="rId53" Type="http://schemas.openxmlformats.org/officeDocument/2006/relationships/oleObject" Target="embeddings/oleObject31.bin"/><Relationship Id="rId58"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oleObject" Target="embeddings/oleObject62.bin"/><Relationship Id="rId128" Type="http://schemas.openxmlformats.org/officeDocument/2006/relationships/oleObject" Target="embeddings/oleObject67.bin"/><Relationship Id="rId144" Type="http://schemas.openxmlformats.org/officeDocument/2006/relationships/image" Target="media/image62.wmf"/><Relationship Id="rId149" Type="http://schemas.openxmlformats.org/officeDocument/2006/relationships/oleObject" Target="embeddings/oleObject80.bin"/><Relationship Id="rId5" Type="http://schemas.openxmlformats.org/officeDocument/2006/relationships/image" Target="media/image1.gif"/><Relationship Id="rId90" Type="http://schemas.openxmlformats.org/officeDocument/2006/relationships/image" Target="media/image42.wmf"/><Relationship Id="rId95" Type="http://schemas.openxmlformats.org/officeDocument/2006/relationships/oleObject" Target="embeddings/oleObject48.bin"/><Relationship Id="rId160" Type="http://schemas.openxmlformats.org/officeDocument/2006/relationships/oleObject" Target="embeddings/oleObject86.bin"/><Relationship Id="rId165" Type="http://schemas.openxmlformats.org/officeDocument/2006/relationships/image" Target="media/image73.wmf"/><Relationship Id="rId181" Type="http://schemas.openxmlformats.org/officeDocument/2006/relationships/oleObject" Target="embeddings/oleObject96.bin"/><Relationship Id="rId186" Type="http://schemas.openxmlformats.org/officeDocument/2006/relationships/oleObject" Target="embeddings/oleObject101.bin"/><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image" Target="media/image18.wmf"/><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9.bin"/><Relationship Id="rId139" Type="http://schemas.openxmlformats.org/officeDocument/2006/relationships/oleObject" Target="embeddings/oleObject74.bin"/><Relationship Id="rId80" Type="http://schemas.openxmlformats.org/officeDocument/2006/relationships/image" Target="media/image32.wmf"/><Relationship Id="rId85" Type="http://schemas.openxmlformats.org/officeDocument/2006/relationships/image" Target="media/image37.wmf"/><Relationship Id="rId150" Type="http://schemas.openxmlformats.org/officeDocument/2006/relationships/oleObject" Target="embeddings/oleObject81.bin"/><Relationship Id="rId155" Type="http://schemas.openxmlformats.org/officeDocument/2006/relationships/image" Target="media/image68.wmf"/><Relationship Id="rId171" Type="http://schemas.openxmlformats.org/officeDocument/2006/relationships/oleObject" Target="embeddings/oleObject93.bin"/><Relationship Id="rId176" Type="http://schemas.openxmlformats.org/officeDocument/2006/relationships/image" Target="media/image79.wmf"/><Relationship Id="rId192" Type="http://schemas.openxmlformats.org/officeDocument/2006/relationships/oleObject" Target="embeddings/oleObject102.bin"/><Relationship Id="rId12" Type="http://schemas.openxmlformats.org/officeDocument/2006/relationships/image" Target="media/image8.wmf"/><Relationship Id="rId17" Type="http://schemas.openxmlformats.org/officeDocument/2006/relationships/oleObject" Target="embeddings/oleObject3.bin"/><Relationship Id="rId33" Type="http://schemas.openxmlformats.org/officeDocument/2006/relationships/oleObject" Target="embeddings/oleObject19.bin"/><Relationship Id="rId38" Type="http://schemas.openxmlformats.org/officeDocument/2006/relationships/oleObject" Target="embeddings/oleObject24.bin"/><Relationship Id="rId59" Type="http://schemas.openxmlformats.org/officeDocument/2006/relationships/image" Target="media/image23.wmf"/><Relationship Id="rId103" Type="http://schemas.openxmlformats.org/officeDocument/2006/relationships/oleObject" Target="embeddings/oleObject56.bin"/><Relationship Id="rId108" Type="http://schemas.openxmlformats.org/officeDocument/2006/relationships/image" Target="media/image48.wmf"/><Relationship Id="rId124" Type="http://schemas.openxmlformats.org/officeDocument/2006/relationships/oleObject" Target="embeddings/oleObject63.bin"/><Relationship Id="rId129" Type="http://schemas.openxmlformats.org/officeDocument/2006/relationships/oleObject" Target="embeddings/oleObject68.bin"/><Relationship Id="rId54" Type="http://schemas.openxmlformats.org/officeDocument/2006/relationships/oleObject" Target="embeddings/oleObject32.bin"/><Relationship Id="rId70" Type="http://schemas.openxmlformats.org/officeDocument/2006/relationships/oleObject" Target="embeddings/oleObject41.bin"/><Relationship Id="rId75" Type="http://schemas.openxmlformats.org/officeDocument/2006/relationships/image" Target="media/image27.wmf"/><Relationship Id="rId91" Type="http://schemas.openxmlformats.org/officeDocument/2006/relationships/image" Target="media/image43.wmf"/><Relationship Id="rId96" Type="http://schemas.openxmlformats.org/officeDocument/2006/relationships/oleObject" Target="embeddings/oleObject49.bin"/><Relationship Id="rId140" Type="http://schemas.openxmlformats.org/officeDocument/2006/relationships/oleObject" Target="embeddings/oleObject75.bin"/><Relationship Id="rId145" Type="http://schemas.openxmlformats.org/officeDocument/2006/relationships/image" Target="media/image63.wmf"/><Relationship Id="rId161" Type="http://schemas.openxmlformats.org/officeDocument/2006/relationships/oleObject" Target="embeddings/oleObject87.bin"/><Relationship Id="rId166" Type="http://schemas.openxmlformats.org/officeDocument/2006/relationships/image" Target="media/image74.wmf"/><Relationship Id="rId182" Type="http://schemas.openxmlformats.org/officeDocument/2006/relationships/oleObject" Target="embeddings/oleObject97.bin"/><Relationship Id="rId187"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image" Target="media/image14.wmf"/><Relationship Id="rId60" Type="http://schemas.openxmlformats.org/officeDocument/2006/relationships/image" Target="media/image24.wmf"/><Relationship Id="rId65" Type="http://schemas.openxmlformats.org/officeDocument/2006/relationships/oleObject" Target="embeddings/oleObject36.bin"/><Relationship Id="rId81" Type="http://schemas.openxmlformats.org/officeDocument/2006/relationships/image" Target="media/image33.wmf"/><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oleObject" Target="embeddings/oleObject70.bin"/><Relationship Id="rId151" Type="http://schemas.openxmlformats.org/officeDocument/2006/relationships/oleObject" Target="embeddings/oleObject82.bin"/><Relationship Id="rId156" Type="http://schemas.openxmlformats.org/officeDocument/2006/relationships/image" Target="media/image69.wmf"/><Relationship Id="rId177" Type="http://schemas.openxmlformats.org/officeDocument/2006/relationships/image" Target="media/image80.wmf"/><Relationship Id="rId172" Type="http://schemas.openxmlformats.org/officeDocument/2006/relationships/image" Target="media/image75.wmf"/><Relationship Id="rId193" Type="http://schemas.openxmlformats.org/officeDocument/2006/relationships/oleObject" Target="embeddings/oleObject103.bin"/><Relationship Id="rId13" Type="http://schemas.openxmlformats.org/officeDocument/2006/relationships/image" Target="media/image9.wmf"/><Relationship Id="rId18" Type="http://schemas.openxmlformats.org/officeDocument/2006/relationships/oleObject" Target="embeddings/oleObject4.bin"/><Relationship Id="rId39" Type="http://schemas.openxmlformats.org/officeDocument/2006/relationships/oleObject" Target="embeddings/oleObject25.bin"/><Relationship Id="rId109" Type="http://schemas.openxmlformats.org/officeDocument/2006/relationships/image" Target="media/image49.wmf"/><Relationship Id="rId34" Type="http://schemas.openxmlformats.org/officeDocument/2006/relationships/oleObject" Target="embeddings/oleObject20.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oleObject" Target="embeddings/oleObject59.bin"/><Relationship Id="rId125" Type="http://schemas.openxmlformats.org/officeDocument/2006/relationships/oleObject" Target="embeddings/oleObject64.bin"/><Relationship Id="rId141" Type="http://schemas.openxmlformats.org/officeDocument/2006/relationships/oleObject" Target="embeddings/oleObject76.bin"/><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image" Target="media/image83.wmf"/><Relationship Id="rId7" Type="http://schemas.openxmlformats.org/officeDocument/2006/relationships/image" Target="media/image3.wmf"/><Relationship Id="rId71" Type="http://schemas.openxmlformats.org/officeDocument/2006/relationships/oleObject" Target="embeddings/oleObject42.bin"/><Relationship Id="rId92" Type="http://schemas.openxmlformats.org/officeDocument/2006/relationships/oleObject" Target="embeddings/oleObject45.bin"/><Relationship Id="rId162" Type="http://schemas.openxmlformats.org/officeDocument/2006/relationships/oleObject" Target="embeddings/oleObject88.bin"/><Relationship Id="rId18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6.bin"/><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5.wmf"/><Relationship Id="rId131" Type="http://schemas.openxmlformats.org/officeDocument/2006/relationships/image" Target="media/image59.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83.bin"/><Relationship Id="rId173" Type="http://schemas.openxmlformats.org/officeDocument/2006/relationships/image" Target="media/image76.wmf"/><Relationship Id="rId194" Type="http://schemas.openxmlformats.org/officeDocument/2006/relationships/image" Target="media/image87.wmf"/><Relationship Id="rId19" Type="http://schemas.openxmlformats.org/officeDocument/2006/relationships/oleObject" Target="embeddings/oleObject5.bin"/><Relationship Id="rId14" Type="http://schemas.openxmlformats.org/officeDocument/2006/relationships/image" Target="media/image10.wmf"/><Relationship Id="rId30" Type="http://schemas.openxmlformats.org/officeDocument/2006/relationships/oleObject" Target="embeddings/oleObject16.bin"/><Relationship Id="rId35" Type="http://schemas.openxmlformats.org/officeDocument/2006/relationships/oleObject" Target="embeddings/oleObject21.bin"/><Relationship Id="rId56" Type="http://schemas.openxmlformats.org/officeDocument/2006/relationships/image" Target="media/image20.wmf"/><Relationship Id="rId77" Type="http://schemas.openxmlformats.org/officeDocument/2006/relationships/image" Target="media/image29.wmf"/><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90.bin"/><Relationship Id="rId8" Type="http://schemas.openxmlformats.org/officeDocument/2006/relationships/image" Target="media/image4.wmf"/><Relationship Id="rId51" Type="http://schemas.openxmlformats.org/officeDocument/2006/relationships/oleObject" Target="embeddings/oleObject29.bin"/><Relationship Id="rId72" Type="http://schemas.openxmlformats.org/officeDocument/2006/relationships/oleObject" Target="embeddings/oleObject43.bin"/><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60.bin"/><Relationship Id="rId142" Type="http://schemas.openxmlformats.org/officeDocument/2006/relationships/oleObject" Target="embeddings/oleObject77.bin"/><Relationship Id="rId163" Type="http://schemas.openxmlformats.org/officeDocument/2006/relationships/image" Target="media/image71.wmf"/><Relationship Id="rId184" Type="http://schemas.openxmlformats.org/officeDocument/2006/relationships/oleObject" Target="embeddings/oleObject99.bin"/><Relationship Id="rId189" Type="http://schemas.openxmlformats.org/officeDocument/2006/relationships/image" Target="media/image84.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8.bin"/><Relationship Id="rId116" Type="http://schemas.openxmlformats.org/officeDocument/2006/relationships/image" Target="media/image56.wmf"/><Relationship Id="rId137" Type="http://schemas.openxmlformats.org/officeDocument/2006/relationships/oleObject" Target="embeddings/oleObject72.bin"/><Relationship Id="rId158" Type="http://schemas.openxmlformats.org/officeDocument/2006/relationships/oleObject" Target="embeddings/oleObject84.bin"/><Relationship Id="rId20" Type="http://schemas.openxmlformats.org/officeDocument/2006/relationships/oleObject" Target="embeddings/oleObject6.bin"/><Relationship Id="rId41" Type="http://schemas.openxmlformats.org/officeDocument/2006/relationships/image" Target="media/image11.wmf"/><Relationship Id="rId62"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0.wmf"/><Relationship Id="rId153" Type="http://schemas.openxmlformats.org/officeDocument/2006/relationships/image" Target="media/image66.wmf"/><Relationship Id="rId174" Type="http://schemas.openxmlformats.org/officeDocument/2006/relationships/image" Target="media/image77.wmf"/><Relationship Id="rId179" Type="http://schemas.openxmlformats.org/officeDocument/2006/relationships/oleObject" Target="embeddings/oleObject94.bin"/><Relationship Id="rId195" Type="http://schemas.openxmlformats.org/officeDocument/2006/relationships/fontTable" Target="fontTable.xml"/><Relationship Id="rId190" Type="http://schemas.openxmlformats.org/officeDocument/2006/relationships/image" Target="media/image85.wmf"/><Relationship Id="rId15" Type="http://schemas.openxmlformats.org/officeDocument/2006/relationships/oleObject" Target="embeddings/oleObject1.bin"/><Relationship Id="rId36" Type="http://schemas.openxmlformats.org/officeDocument/2006/relationships/oleObject" Target="embeddings/oleObject22.bin"/><Relationship Id="rId57" Type="http://schemas.openxmlformats.org/officeDocument/2006/relationships/image" Target="media/image21.wmf"/><Relationship Id="rId106" Type="http://schemas.openxmlformats.org/officeDocument/2006/relationships/image" Target="media/image46.wmf"/><Relationship Id="rId127" Type="http://schemas.openxmlformats.org/officeDocument/2006/relationships/oleObject" Target="embeddings/oleObject66.bin"/><Relationship Id="rId10" Type="http://schemas.openxmlformats.org/officeDocument/2006/relationships/image" Target="media/image6.wmf"/><Relationship Id="rId31" Type="http://schemas.openxmlformats.org/officeDocument/2006/relationships/oleObject" Target="embeddings/oleObject17.bin"/><Relationship Id="rId52" Type="http://schemas.openxmlformats.org/officeDocument/2006/relationships/oleObject" Target="embeddings/oleObject30.bin"/><Relationship Id="rId73" Type="http://schemas.openxmlformats.org/officeDocument/2006/relationships/oleObject" Target="embeddings/oleObject44.bin"/><Relationship Id="rId78" Type="http://schemas.openxmlformats.org/officeDocument/2006/relationships/image" Target="media/image30.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1.bin"/><Relationship Id="rId143" Type="http://schemas.openxmlformats.org/officeDocument/2006/relationships/oleObject" Target="embeddings/oleObject78.bin"/><Relationship Id="rId148" Type="http://schemas.openxmlformats.org/officeDocument/2006/relationships/oleObject" Target="embeddings/oleObject79.bin"/><Relationship Id="rId164" Type="http://schemas.openxmlformats.org/officeDocument/2006/relationships/image" Target="media/image72.wmf"/><Relationship Id="rId169" Type="http://schemas.openxmlformats.org/officeDocument/2006/relationships/oleObject" Target="embeddings/oleObject91.bin"/><Relationship Id="rId185"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oleObject" Target="embeddings/oleObject95.bin"/><Relationship Id="rId26"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60</Words>
  <Characters>10038</Characters>
  <Application>Microsoft Office Word</Application>
  <DocSecurity>0</DocSecurity>
  <Lines>83</Lines>
  <Paragraphs>23</Paragraphs>
  <ScaleCrop>false</ScaleCrop>
  <Company/>
  <LinksUpToDate>false</LinksUpToDate>
  <CharactersWithSpaces>11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2</cp:revision>
  <dcterms:created xsi:type="dcterms:W3CDTF">2020-09-28T17:26:00Z</dcterms:created>
  <dcterms:modified xsi:type="dcterms:W3CDTF">2020-09-28T17:26:00Z</dcterms:modified>
</cp:coreProperties>
</file>